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m="http://schemas.openxmlformats.org/officeDocument/2006/math" xmlns:o="urn:schemas-microsoft-com:office:office" xmlns:r="http://schemas.openxmlformats.org/officeDocument/2006/relationships" xmlns:v="urn:schemas-microsoft-com:vml" xmlns:ve="http://schemas.openxmlformats.org/markup-compatibility/2006" xmlns:w10="urn:schemas-microsoft-com:office:word" xmlns:wne="http://schemas.microsoft.com/office/word/2006/wordml" xmlns:wp="http://schemas.openxmlformats.org/drawingml/2006/wordprocessingDrawing">
  <!-- Generated by Aspose.Words for Java 23.3.0 -->
  <w:background w:color="ffffff">
    <v:background fillcolor="white" filled="t" id="_x0000_s1025">
      <v:fill color2="white"/>
    </v:background>
  </w:background>
  <w:body>
    <w:p>
      <w:pPr>
        <w:jc w:val="center"/>
        <w:rPr>
          <w:rFonts w:ascii="宋体" w:cs="宋体" w:hAnsi="宋体" w:hint="eastAsia"/>
          <w:b/>
          <w:sz w:val="28"/>
          <w:szCs w:val="28"/>
        </w:rPr>
      </w:pPr>
      <w:r>
        <w:rPr>
          <w:rFonts w:ascii="黑体" w:cs="黑体" w:eastAsia="黑体" w:hAnsi="黑体" w:hint="eastAsia"/>
          <w:b/>
          <w:bCs/>
          <w:color w:val="000000"/>
          <w:sz w:val="40"/>
          <w:szCs w:val="4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91900</wp:posOffset>
            </wp:positionH>
            <wp:positionV relativeFrom="topMargin">
              <wp:posOffset>12585700</wp:posOffset>
            </wp:positionV>
            <wp:extent cx="495300" cy="431800"/>
            <wp:wrapNone/>
            <wp:docPr id="1005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cs="黑体" w:eastAsia="黑体" w:hAnsi="黑体" w:hint="eastAsia"/>
          <w:b/>
          <w:bCs/>
          <w:color w:val="000000"/>
          <w:sz w:val="40"/>
          <w:szCs w:val="40"/>
        </w:rPr>
        <w:t>6.3：角</w:t>
      </w:r>
    </w:p>
    <w:p>
      <w:pPr>
        <w:spacing w:line="360" w:lineRule="auto"/>
        <w:jc w:val="center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【考点归纳】</w: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pi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filled="f" id="C9F754DE-2CAD-44b6-B708-469DEB6407EB-1" o:preferrelative="t" o:spid="_x0000_i1026" stroked="f" style="width:330.86pt;height:557.19pt;mso-position-horizontal-relative:page;mso-position-vertical-relative:page;mso-wrap-style:square" type="#_x0000_t75">
            <v:fill o:detectmouseclick="t"/>
            <v:stroke linestyle="single"/>
            <v:imagedata o:title="" r:id="rId5"/>
            <v:path o:extrusionok="f"/>
            <o:lock aspectratio="t" v:ext="edit"/>
          </v:shape>
        </w:pic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【知识梳理】</w:t>
      </w:r>
    </w:p>
    <w:p>
      <w:pPr>
        <w:spacing w:line="360" w:lineRule="auto"/>
        <w:rPr>
          <w:rFonts w:ascii="宋体" w:cs="宋体" w:hAnsi="宋体" w:hint="eastAsia"/>
          <w:b/>
          <w:color w:val="000000"/>
          <w:szCs w:val="21"/>
        </w:rPr>
      </w:pPr>
      <w:r>
        <w:rPr>
          <w:rFonts w:ascii="宋体" w:cs="宋体" w:hAnsi="宋体" w:hint="eastAsia"/>
          <w:b/>
          <w:color w:val="000000"/>
          <w:szCs w:val="21"/>
        </w:rPr>
        <w:t>知识点一：角的定义</w:t>
      </w:r>
    </w:p>
    <w:p>
      <w:pPr>
        <w:spacing w:line="360" w:lineRule="auto"/>
        <w:rPr>
          <w:rFonts w:ascii="宋体" w:cs="宋体" w:hAnsi="宋体" w:hint="eastAsia"/>
          <w:b/>
          <w:color w:val="000000"/>
          <w:szCs w:val="21"/>
        </w:rPr>
      </w:pPr>
      <w:r>
        <w:rPr>
          <w:rFonts w:ascii="宋体" w:cs="宋体" w:hAnsi="宋体" w:hint="eastAsia"/>
          <w:color w:val="000000"/>
          <w:szCs w:val="21"/>
        </w:rPr>
        <w:t>有公共端点的两条射线组成的图形叫做角，两条射线的公共端点叫做这个角的顶点，这两条射线叫做这个角的边。或：角也可以看成是一条射线绕着它的端点旋转而成的。</w:t>
      </w:r>
    </w:p>
    <w:p>
      <w:pPr>
        <w:spacing w:line="360" w:lineRule="auto"/>
        <w:textAlignment w:val="center"/>
        <w:rPr>
          <w:rFonts w:ascii="宋体" w:cs="新宋体" w:hAnsi="宋体" w:hint="eastAsia"/>
          <w:b/>
          <w:bCs/>
          <w:color w:val="000000"/>
          <w:szCs w:val="21"/>
        </w:rPr>
      </w:pPr>
      <w:r>
        <w:rPr>
          <w:rFonts w:ascii="宋体" w:hAnsi="宋体" w:hint="eastAsia"/>
          <w:b/>
          <w:szCs w:val="18"/>
        </w:rPr>
        <w:t>知识点二：</w:t>
      </w:r>
      <w:r>
        <w:rPr>
          <w:rFonts w:ascii="宋体" w:cs="新宋体" w:hAnsi="宋体" w:hint="eastAsia"/>
          <w:b/>
          <w:bCs/>
          <w:color w:val="000000"/>
          <w:szCs w:val="21"/>
        </w:rPr>
        <w:t>角的分类：</w:t>
      </w:r>
    </w:p>
    <w:tbl>
      <w:tblPr>
        <w:tblStyle w:val="TableNormal"/>
        <w:tblW w:type="dxa" w:w="9776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  <w:tblLook w:val="0000"/>
      </w:tblPr>
      <w:tblGrid>
        <w:gridCol w:w="757"/>
        <w:gridCol w:w="1768"/>
        <w:gridCol w:w="1255"/>
        <w:gridCol w:w="2282"/>
        <w:gridCol w:w="1529"/>
        <w:gridCol w:w="2185"/>
      </w:tblGrid>
      <w:tr>
        <w:tblPrEx>
          <w:tblW w:type="dxa" w:w="9776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rPr>
          <w:trHeight w:val="230"/>
        </w:trPr>
        <w:tc>
          <w:tcPr>
            <w:tcW w:type="dxa" w:w="757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</w:p>
        </w:tc>
        <w:tc>
          <w:tcPr>
            <w:tcW w:type="dxa" w:w="1768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锐角</w:t>
            </w:r>
          </w:p>
        </w:tc>
        <w:tc>
          <w:tcPr>
            <w:tcW w:type="dxa" w:w="125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直角</w:t>
            </w:r>
          </w:p>
        </w:tc>
        <w:tc>
          <w:tcPr>
            <w:tcW w:type="dxa" w:w="2282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钝角</w:t>
            </w:r>
          </w:p>
        </w:tc>
        <w:tc>
          <w:tcPr>
            <w:tcW w:type="dxa" w:w="1529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平角</w:t>
            </w:r>
          </w:p>
        </w:tc>
        <w:tc>
          <w:tcPr>
            <w:tcW w:type="dxa" w:w="218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周角</w:t>
            </w:r>
          </w:p>
        </w:tc>
      </w:tr>
      <w:tr>
        <w:tblPrEx>
          <w:tblW w:type="dxa" w:w="9776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rPr>
          <w:trHeight w:val="460"/>
        </w:trPr>
        <w:tc>
          <w:tcPr>
            <w:tcW w:type="dxa" w:w="757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范围</w:t>
            </w:r>
          </w:p>
        </w:tc>
        <w:tc>
          <w:tcPr>
            <w:tcW w:type="dxa" w:w="1768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0＜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＜9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125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=9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2282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9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＜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＜18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1529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=18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  <w:tc>
          <w:tcPr>
            <w:tcW w:type="dxa" w:w="2185"/>
          </w:tcPr>
          <w:p>
            <w:pPr>
              <w:spacing w:after="94" w:afterLines="30" w:before="94" w:beforeLines="30" w:line="360" w:lineRule="auto"/>
              <w:jc w:val="center"/>
              <w:textAlignment w:val="center"/>
              <w:rPr>
                <w:rFonts w:ascii="宋体" w:cs="新宋体" w:hAnsi="宋体" w:hint="eastAsia"/>
                <w:color w:val="000000"/>
                <w:szCs w:val="21"/>
              </w:rPr>
            </w:pPr>
            <w:r>
              <w:rPr>
                <w:rFonts w:ascii="宋体" w:cs="新宋体" w:hAnsi="宋体" w:hint="eastAsia"/>
                <w:color w:val="000000"/>
                <w:szCs w:val="21"/>
              </w:rPr>
              <w:t>∠β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=360</w:t>
            </w:r>
            <w:r>
              <w:rPr>
                <w:rFonts w:ascii="宋体" w:cs="新宋体" w:hAnsi="宋体" w:hint="eastAsia"/>
                <w:color w:val="000000"/>
                <w:szCs w:val="21"/>
              </w:rPr>
              <w:t>°</w:t>
            </w:r>
          </w:p>
        </w:tc>
      </w:tr>
    </w:tbl>
    <w:p>
      <w:pPr>
        <w:spacing w:line="360" w:lineRule="auto"/>
        <w:rPr>
          <w:rFonts w:ascii="宋体" w:hAnsi="宋体" w:hint="eastAsia"/>
          <w:b/>
          <w:szCs w:val="18"/>
        </w:rPr>
      </w:pPr>
      <w:r>
        <w:rPr>
          <w:rFonts w:ascii="宋体" w:hAnsi="宋体" w:hint="eastAsia"/>
          <w:b/>
          <w:szCs w:val="18"/>
        </w:rPr>
        <w:t>知识点三：角的表示方法：</w:t>
      </w:r>
    </w:p>
    <w:tbl>
      <w:tblPr>
        <w:tblStyle w:val="TableNormal"/>
        <w:tblW w:type="auto" w:w="0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  <w:tblLook w:val="0000"/>
      </w:tblPr>
      <w:tblGrid>
        <w:gridCol w:w="1271"/>
        <w:gridCol w:w="2977"/>
        <w:gridCol w:w="1134"/>
        <w:gridCol w:w="4360"/>
      </w:tblGrid>
      <w:tr>
        <w:tblPrEx>
          <w:tblW w:type="auto" w:w="0"/>
          <w:tblBorders>
            <w:top w:color="000000" w:space="0" w:sz="4" w:val="single"/>
            <w:left w:color="000000" w:space="0" w:sz="4" w:val="single"/>
            <w:bottom w:color="000000" w:space="0" w:sz="4" w:val="single"/>
            <w:right w:color="000000" w:space="0" w:sz="4" w:val="single"/>
            <w:insideH w:color="000000" w:space="0" w:sz="4" w:val="single"/>
            <w:insideV w:color="000000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角的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图例</w:t>
            </w:r>
          </w:p>
        </w:tc>
        <w:tc>
          <w:tcPr>
            <w:tcW w:type="dxa" w:w="1134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适用范围</w:t>
            </w:r>
          </w:p>
        </w:tc>
        <w:tc>
          <w:tcPr>
            <w:tcW w:type="dxa" w:w="4360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注意事项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三个大写字母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filled="f" id="图片 9" o:spid="_x0000_i1027" stroked="f" style="width:67.4pt;height:54.1pt;mso-position-horizontal-relative:page;mso-position-vertical-relative:page;mso-wrap-style:square" type="#_x0000_t75">
                  <v:stroke linestyle="single"/>
                  <v:imagedata o:title="" r:id="rId6"/>
                  <v:path o:extrusionok="f"/>
                  <o:lock aspectratio="t" v:ext="edit"/>
                </v:shape>
              </w:pict>
            </w: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记作：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 w:hint="eastAsia"/>
                <w:szCs w:val="21"/>
              </w:rPr>
              <w:t>A</w:t>
            </w:r>
            <w:r>
              <w:rPr>
                <w:rFonts w:ascii="宋体" w:hAnsi="宋体"/>
                <w:szCs w:val="21"/>
              </w:rPr>
              <w:t>BC</w:t>
            </w:r>
            <w:r>
              <w:rPr>
                <w:rFonts w:ascii="宋体" w:hAnsi="宋体" w:hint="eastAsia"/>
                <w:szCs w:val="21"/>
              </w:rPr>
              <w:t>或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 w:hint="eastAsia"/>
                <w:szCs w:val="21"/>
              </w:rPr>
              <w:t>C</w:t>
            </w:r>
            <w:r>
              <w:rPr>
                <w:rFonts w:ascii="宋体" w:hAnsi="宋体"/>
                <w:szCs w:val="21"/>
              </w:rPr>
              <w:t>BA</w:t>
            </w:r>
          </w:p>
        </w:tc>
        <w:tc>
          <w:tcPr>
            <w:tcW w:type="dxa" w:w="1134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任何情况都适用</w:t>
            </w:r>
          </w:p>
        </w:tc>
        <w:tc>
          <w:tcPr>
            <w:tcW w:type="dxa" w:w="4360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表示顶点的字母一定要写在中间，边上的字母写在两侧.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一个大写字母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filled="f" id="图片 10" o:spid="_x0000_i1028" stroked="f" style="width:83.31pt;height:55.25pt;mso-position-horizontal-relative:page;mso-position-vertical-relative:page;mso-wrap-style:square" type="#_x0000_t75">
                  <v:stroke linestyle="single"/>
                  <v:imagedata o:title="" r:id="rId7"/>
                  <v:path o:extrusionok="f"/>
                  <o:lock aspectratio="t" v:ext="edit"/>
                </v:shape>
              </w:pict>
            </w: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记作：</w:t>
            </w:r>
            <w:r>
              <w:rPr>
                <w:rFonts w:ascii="宋体" w:hAnsi="宋体" w:hint="eastAsia"/>
                <w:szCs w:val="21"/>
              </w:rPr>
              <w:t>∠</w:t>
            </w:r>
            <w:r>
              <w:rPr>
                <w:rFonts w:ascii="宋体" w:hAnsi="宋体"/>
                <w:szCs w:val="21"/>
              </w:rPr>
              <w:t>O</w:t>
            </w:r>
          </w:p>
        </w:tc>
        <w:tc>
          <w:tcPr>
            <w:tcW w:type="dxa" w:w="1134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type="dxa" w:w="4360"/>
          </w:tcPr>
          <w:p>
            <w:pPr>
              <w:spacing w:after="94" w:afterLines="30" w:before="94" w:beforeLines="30" w:line="360" w:lineRule="auto"/>
              <w:rPr>
                <w:rFonts w:ascii="宋体" w:hAnsi="宋体" w:hint="eastAsia"/>
                <w:color w:val="000000"/>
                <w:kern w:val="24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1）以这个字母为顶点的角只有一个；</w:t>
            </w:r>
          </w:p>
          <w:p>
            <w:pPr>
              <w:spacing w:after="94" w:afterLines="30" w:before="94" w:beforeLines="30" w:line="360" w:lineRule="auto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2）当在一个顶点处有两个或两个以上的角时,其中的任意一个角都不能用一个大写英文字母表示.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一个数字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filled="f" id="图片 11" o:spid="_x0000_i1029" stroked="f" style="width:73.35pt;height:52.54pt;mso-position-horizontal-relative:page;mso-position-vertical-relative:page;mso-wrap-style:square" type="#_x0000_t75">
                  <v:stroke linestyle="single"/>
                  <v:imagedata o:title="" r:id="rId8"/>
                  <v:path o:extrusionok="f"/>
                  <o:lock aspectratio="t" v:ext="edit"/>
                </v:shape>
              </w:pict>
            </w:r>
          </w:p>
        </w:tc>
        <w:tc>
          <w:tcPr>
            <w:tcW w:type="dxa" w:w="1134"/>
            <w:vMerge w:val="restart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任何情况都适用</w:t>
            </w: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type="dxa" w:w="4360"/>
            <w:vMerge w:val="restart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在靠近顶点处画上弧线，表示出角的范围，并注上数字或小写的希腊字母</w:t>
            </w:r>
          </w:p>
        </w:tc>
      </w:tr>
      <w:tr>
        <w:tblPrEx>
          <w:tblW w:type="auto" w:w="0"/>
          <w:tblCellMar>
            <w:top w:type="dxa" w:w="0"/>
            <w:left w:type="dxa" w:w="108"/>
            <w:bottom w:type="dxa" w:w="0"/>
            <w:right w:type="dxa" w:w="108"/>
          </w:tblCellMar>
          <w:tblLook w:val="0000"/>
        </w:tblPrEx>
        <w:tc>
          <w:tcPr>
            <w:tcW w:type="dxa" w:w="1271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color w:val="000000"/>
                <w:kern w:val="24"/>
                <w:szCs w:val="21"/>
              </w:rPr>
            </w:pPr>
          </w:p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color w:val="000000"/>
                <w:kern w:val="24"/>
                <w:szCs w:val="21"/>
              </w:rPr>
              <w:t>用一个希腊字母表示</w:t>
            </w:r>
          </w:p>
        </w:tc>
        <w:tc>
          <w:tcPr>
            <w:tcW w:type="dxa" w:w="2977"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/>
                <w:b/>
                <w:szCs w:val="21"/>
              </w:rPr>
              <w:pict>
                <v:shape filled="f" id="图片 12" o:spid="_x0000_i1030" stroked="f" style="width:78.55pt;height:55.8pt;mso-position-horizontal-relative:page;mso-position-vertical-relative:page;mso-wrap-style:square" type="#_x0000_t75">
                  <v:stroke linestyle="single"/>
                  <v:imagedata o:title="" r:id="rId9"/>
                  <v:path o:extrusionok="f"/>
                  <o:lock aspectratio="t" v:ext="edit"/>
                </v:shape>
              </w:pict>
            </w:r>
          </w:p>
        </w:tc>
        <w:tc>
          <w:tcPr>
            <w:tcW w:type="dxa" w:w="1134"/>
            <w:vMerge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</w:p>
        </w:tc>
        <w:tc>
          <w:tcPr>
            <w:tcW w:type="dxa" w:w="4360"/>
            <w:vMerge/>
          </w:tcPr>
          <w:p>
            <w:pPr>
              <w:spacing w:after="94" w:afterLines="30" w:before="94" w:beforeLines="30" w:line="360" w:lineRule="auto"/>
              <w:jc w:val="center"/>
              <w:rPr>
                <w:rFonts w:ascii="宋体" w:hAnsi="宋体" w:hint="eastAsia"/>
                <w:b/>
                <w:szCs w:val="21"/>
              </w:rPr>
            </w:pPr>
          </w:p>
        </w:tc>
      </w:tr>
    </w:tbl>
    <w:p>
      <w:pPr>
        <w:spacing w:line="360" w:lineRule="auto"/>
        <w:rPr>
          <w:rFonts w:ascii="宋体" w:hAnsi="宋体" w:hint="eastAsia"/>
          <w:b/>
          <w:szCs w:val="21"/>
        </w:rPr>
      </w:pPr>
    </w:p>
    <w:p>
      <w:pPr>
        <w:spacing w:line="360" w:lineRule="auto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/>
          <w:szCs w:val="21"/>
        </w:rPr>
        <w:t>知识点四：角度制：</w:t>
      </w:r>
      <w:r>
        <w:rPr>
          <w:rFonts w:ascii="宋体" w:hAnsi="宋体" w:hint="eastAsia"/>
          <w:bCs/>
          <w:szCs w:val="21"/>
        </w:rPr>
        <w:t>以度、分、秒为单位的角的度量制.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hAnsi="宋体" w:hint="eastAsia"/>
          <w:b/>
          <w:szCs w:val="21"/>
          <w:highlight w:val="yellow"/>
        </w:rPr>
        <w:t>度、分、秒</w:t>
      </w:r>
      <w:r>
        <w:rPr>
          <w:rFonts w:ascii="宋体" w:cs="新宋体" w:hAnsi="宋体" w:hint="eastAsia"/>
          <w:b/>
          <w:bCs/>
          <w:color w:val="000000"/>
          <w:szCs w:val="21"/>
          <w:highlight w:val="yellow"/>
        </w:rPr>
        <w:t>的运算方法：</w:t>
      </w:r>
      <w:r>
        <w:rPr>
          <w:rFonts w:ascii="宋体" w:cs="新宋体" w:hAnsi="宋体" w:hint="eastAsia"/>
          <w:color w:val="000000"/>
          <w:szCs w:val="21"/>
        </w:rPr>
        <w:t>1</w:t>
      </w:r>
      <w:r>
        <w:rPr>
          <w:rFonts w:ascii="宋体" w:cs="新宋体" w:hAnsi="宋体" w:hint="eastAsia"/>
          <w:color w:val="000000"/>
          <w:szCs w:val="21"/>
        </w:rPr>
        <w:t>°</w:t>
      </w:r>
      <w:r>
        <w:rPr>
          <w:rFonts w:ascii="宋体" w:cs="新宋体" w:hAnsi="宋体" w:hint="eastAsia"/>
          <w:color w:val="000000"/>
          <w:szCs w:val="21"/>
        </w:rPr>
        <w:t>=60</w:t>
      </w:r>
      <w:r>
        <w:rPr>
          <w:rFonts w:ascii="宋体" w:cs="新宋体" w:hAnsi="宋体" w:hint="eastAsia"/>
          <w:color w:val="000000"/>
          <w:szCs w:val="21"/>
        </w:rPr>
        <w:t>′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′</w:t>
      </w:r>
      <w:r>
        <w:rPr>
          <w:rFonts w:ascii="宋体" w:cs="新宋体" w:hAnsi="宋体" w:hint="eastAsia"/>
          <w:color w:val="000000"/>
          <w:szCs w:val="21"/>
        </w:rPr>
        <w:t>=60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°</w:t>
      </w:r>
      <w:r>
        <w:rPr>
          <w:rFonts w:ascii="宋体" w:cs="新宋体" w:hAnsi="宋体" w:hint="eastAsia"/>
          <w:color w:val="000000"/>
          <w:szCs w:val="21"/>
        </w:rPr>
        <w:t>=</w:t>
      </w:r>
      <w:r>
        <w:rPr>
          <w:rFonts w:ascii="宋体" w:cs="新宋体" w:hAnsi="宋体"/>
          <w:color w:val="000000"/>
          <w:szCs w:val="21"/>
        </w:rPr>
        <w:t>3600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=（</w:t>
      </w:r>
      <w:r>
        <w:rPr>
          <w:rFonts w:hint="eastAsia"/>
          <w:position w:val="-24"/>
        </w:rPr>
        <w:pict>
          <v:shape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231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YTBlNzI0NzRmMGZkNTc4YjRhZTEyMzg3OWE3YTgwOTMifQ==&quot;/&gt;&lt;/w:docVars&gt;&lt;wsp:rsids&gt;&lt;wsp:rsidRoot wsp:val=&quot;00774313&quot;/&gt;&lt;wsp:rsid wsp:val=&quot;00003C09&quot;/&gt;&lt;wsp:rsid wsp:val=&quot;0001245A&quot;/&gt;&lt;wsp:rsid wsp:val=&quot;00017CD7&quot;/&gt;&lt;wsp:rsid wsp:val=&quot;00020246&quot;/&gt;&lt;wsp:rsid wsp:val=&quot;000370C8&quot;/&gt;&lt;wsp:rsid wsp:val=&quot;00094087&quot;/&gt;&lt;wsp:rsid wsp:val=&quot;000A663C&quot;/&gt;&lt;wsp:rsid wsp:val=&quot;000D1837&quot;/&gt;&lt;wsp:rsid wsp:val=&quot;000E7B03&quot;/&gt;&lt;wsp:rsid wsp:val=&quot;00101D71&quot;/&gt;&lt;wsp:rsid wsp:val=&quot;001116AB&quot;/&gt;&lt;wsp:rsid wsp:val=&quot;00164630&quot;/&gt;&lt;wsp:rsid wsp:val=&quot;00170002&quot;/&gt;&lt;wsp:rsid wsp:val=&quot;00187899&quot;/&gt;&lt;wsp:rsid wsp:val=&quot;001D0BA5&quot;/&gt;&lt;wsp:rsid wsp:val=&quot;001D516F&quot;/&gt;&lt;wsp:rsid wsp:val=&quot;002253D1&quot;/&gt;&lt;wsp:rsid wsp:val=&quot;00247A84&quot;/&gt;&lt;wsp:rsid wsp:val=&quot;00292B0A&quot;/&gt;&lt;wsp:rsid wsp:val=&quot;002D77C6&quot;/&gt;&lt;wsp:rsid wsp:val=&quot;002E5B17&quot;/&gt;&lt;wsp:rsid wsp:val=&quot;002F230B&quot;/&gt;&lt;wsp:rsid wsp:val=&quot;003018A9&quot;/&gt;&lt;wsp:rsid wsp:val=&quot;00344ED2&quot;/&gt;&lt;wsp:rsid wsp:val=&quot;0036046D&quot;/&gt;&lt;wsp:rsid wsp:val=&quot;00374A6D&quot;/&gt;&lt;wsp:rsid wsp:val=&quot;003A4431&quot;/&gt;&lt;wsp:rsid wsp:val=&quot;003D0016&quot;/&gt;&lt;wsp:rsid wsp:val=&quot;00414C2C&quot;/&gt;&lt;wsp:rsid wsp:val=&quot;00420D13&quot;/&gt;&lt;wsp:rsid wsp:val=&quot;00422291&quot;/&gt;&lt;wsp:rsid wsp:val=&quot;004222EA&quot;/&gt;&lt;wsp:rsid wsp:val=&quot;004A2BC2&quot;/&gt;&lt;wsp:rsid wsp:val=&quot;004E6E78&quot;/&gt;&lt;wsp:rsid wsp:val=&quot;004F7119&quot;/&gt;&lt;wsp:rsid wsp:val=&quot;00513495&quot;/&gt;&lt;wsp:rsid wsp:val=&quot;00536F30&quot;/&gt;&lt;wsp:rsid wsp:val=&quot;00543EE4&quot;/&gt;&lt;wsp:rsid wsp:val=&quot;00571207&quot;/&gt;&lt;wsp:rsid wsp:val=&quot;00576DD5&quot;/&gt;&lt;wsp:rsid wsp:val=&quot;005C114D&quot;/&gt;&lt;wsp:rsid wsp:val=&quot;005E23AD&quot;/&gt;&lt;wsp:rsid wsp:val=&quot;006213A9&quot;/&gt;&lt;wsp:rsid wsp:val=&quot;00662084&quot;/&gt;&lt;wsp:rsid wsp:val=&quot;006847D8&quot;/&gt;&lt;wsp:rsid wsp:val=&quot;00694679&quot;/&gt;&lt;wsp:rsid wsp:val=&quot;006E7826&quot;/&gt;&lt;wsp:rsid wsp:val=&quot;0070631C&quot;/&gt;&lt;wsp:rsid wsp:val=&quot;007A7F60&quot;/&gt;&lt;wsp:rsid wsp:val=&quot;007D1D15&quot;/&gt;&lt;wsp:rsid wsp:val=&quot;007D48B1&quot;/&gt;&lt;wsp:rsid wsp:val=&quot;008A6474&quot;/&gt;&lt;wsp:rsid wsp:val=&quot;008B5977&quot;/&gt;&lt;wsp:rsid wsp:val=&quot;008F7FEC&quot;/&gt;&lt;wsp:rsid wsp:val=&quot;00902F56&quot;/&gt;&lt;wsp:rsid wsp:val=&quot;00933264&quot;/&gt;&lt;wsp:rsid wsp:val=&quot;0093623A&quot;/&gt;&lt;wsp:rsid wsp:val=&quot;009365D1&quot;/&gt;&lt;wsp:rsid wsp:val=&quot;00957FB4&quot;/&gt;&lt;wsp:rsid wsp:val=&quot;00964226&quot;/&gt;&lt;wsp:rsid wsp:val=&quot;009C29AA&quot;/&gt;&lt;wsp:rsid wsp:val=&quot;00A7367A&quot;/&gt;&lt;wsp:rsid wsp:val=&quot;00A87C03&quot;/&gt;&lt;wsp:rsid wsp:val=&quot;00AA648D&quot;/&gt;&lt;wsp:rsid wsp:val=&quot;00AB70AD&quot;/&gt;&lt;wsp:rsid wsp:val=&quot;00AC5985&quot;/&gt;&lt;wsp:rsid wsp:val=&quot;00B3153B&quot;/&gt;&lt;wsp:rsid wsp:val=&quot;00B82CB0&quot;/&gt;&lt;wsp:rsid wsp:val=&quot;00BB6818&quot;/&gt;&lt;wsp:rsid wsp:val=&quot;00C14AA4&quot;/&gt;&lt;wsp:rsid wsp:val=&quot;00C25D05&quot;/&gt;&lt;wsp:rsid wsp:val=&quot;00C70F20&quot;/&gt;&lt;wsp:rsid wsp:val=&quot;00CB5B47&quot;/&gt;&lt;wsp:rsid wsp:val=&quot;00CC1B72&quot;/&gt;&lt;wsp:rsid wsp:val=&quot;00CC6650&quot;/&gt;&lt;wsp:rsid wsp:val=&quot;00CF2CD3&quot;/&gt;&lt;wsp:rsid wsp:val=&quot;00D930FE&quot;/&gt;&lt;wsp:rsid wsp:val=&quot;00DA4ED3&quot;/&gt;&lt;wsp:rsid wsp:val=&quot;00DD1609&quot;/&gt;&lt;wsp:rsid wsp:val=&quot;00E05217&quot;/&gt;&lt;wsp:rsid wsp:val=&quot;00E12C75&quot;/&gt;&lt;wsp:rsid wsp:val=&quot;00E14AD1&quot;/&gt;&lt;wsp:rsid wsp:val=&quot;00E16A29&quot;/&gt;&lt;wsp:rsid wsp:val=&quot;00E23994&quot;/&gt;&lt;wsp:rsid wsp:val=&quot;00E43406&quot;/&gt;&lt;wsp:rsid wsp:val=&quot;00EA47DE&quot;/&gt;&lt;wsp:rsid wsp:val=&quot;00EC08AA&quot;/&gt;&lt;wsp:rsid wsp:val=&quot;00F052CD&quot;/&gt;&lt;wsp:rsid wsp:val=&quot;00F40F83&quot;/&gt;&lt;wsp:rsid wsp:val=&quot;00F4402C&quot;/&gt;&lt;wsp:rsid wsp:val=&quot;00F715A1&quot;/&gt;&lt;wsp:rsid wsp:val=&quot;00F75A7D&quot;/&gt;&lt;wsp:rsid wsp:val=&quot;00FA564B&quot;/&gt;&lt;wsp:rsid wsp:val=&quot;03801FA5&quot;/&gt;&lt;wsp:rsid wsp:val=&quot;077A6A26&quot;/&gt;&lt;wsp:rsid wsp:val=&quot;0C7A144B&quot;/&gt;&lt;wsp:rsid wsp:val=&quot;135A7E35&quot;/&gt;&lt;wsp:rsid wsp:val=&quot;158B0F44&quot;/&gt;&lt;wsp:rsid wsp:val=&quot;166E2C6E&quot;/&gt;&lt;wsp:rsid wsp:val=&quot;18CF4C8D&quot;/&gt;&lt;wsp:rsid wsp:val=&quot;1F8A63F2&quot;/&gt;&lt;wsp:rsid wsp:val=&quot;24467B68&quot;/&gt;&lt;wsp:rsid wsp:val=&quot;263C4B36&quot;/&gt;&lt;wsp:rsid wsp:val=&quot;27233601&quot;/&gt;&lt;wsp:rsid wsp:val=&quot;28C80903&quot;/&gt;&lt;wsp:rsid wsp:val=&quot;28E219C5&quot;/&gt;&lt;wsp:rsid wsp:val=&quot;2A8B4997&quot;/&gt;&lt;wsp:rsid wsp:val=&quot;2BB20A60&quot;/&gt;&lt;wsp:rsid wsp:val=&quot;2FC06AD6&quot;/&gt;&lt;wsp:rsid wsp:val=&quot;323600ED&quot;/&gt;&lt;wsp:rsid wsp:val=&quot;38F226C0&quot;/&gt;&lt;wsp:rsid wsp:val=&quot;39616BA6&quot;/&gt;&lt;wsp:rsid wsp:val=&quot;397B0D61&quot;/&gt;&lt;wsp:rsid wsp:val=&quot;3A9838A6&quot;/&gt;&lt;wsp:rsid wsp:val=&quot;3E3831BE&quot;/&gt;&lt;wsp:rsid wsp:val=&quot;3F2E7979&quot;/&gt;&lt;wsp:rsid wsp:val=&quot;40A22F36&quot;/&gt;&lt;wsp:rsid wsp:val=&quot;4133051B&quot;/&gt;&lt;wsp:rsid wsp:val=&quot;41807B75&quot;/&gt;&lt;wsp:rsid wsp:val=&quot;41A87176&quot;/&gt;&lt;wsp:rsid wsp:val=&quot;42E119B6&quot;/&gt;&lt;wsp:rsid wsp:val=&quot;457E261E&quot;/&gt;&lt;wsp:rsid wsp:val=&quot;49EB13C4&quot;/&gt;&lt;wsp:rsid wsp:val=&quot;4C15111C&quot;/&gt;&lt;wsp:rsid wsp:val=&quot;4CE145E4&quot;/&gt;&lt;wsp:rsid wsp:val=&quot;555122F8&quot;/&gt;&lt;wsp:rsid wsp:val=&quot;56835EA4&quot;/&gt;&lt;wsp:rsid wsp:val=&quot;58B43E9B&quot;/&gt;&lt;wsp:rsid wsp:val=&quot;5A4E660B&quot;/&gt;&lt;wsp:rsid wsp:val=&quot;5C970108&quot;/&gt;&lt;wsp:rsid wsp:val=&quot;5F7B05C7&quot;/&gt;&lt;wsp:rsid wsp:val=&quot;60555AF7&quot;/&gt;&lt;wsp:rsid wsp:val=&quot;62214605&quot;/&gt;&lt;wsp:rsid wsp:val=&quot;63C8785A&quot;/&gt;&lt;wsp:rsid wsp:val=&quot;68B3791D&quot;/&gt;&lt;wsp:rsid wsp:val=&quot;6E2962DB&quot;/&gt;&lt;wsp:rsid wsp:val=&quot;6E9B040A&quot;/&gt;&lt;wsp:rsid wsp:val=&quot;6F437D87&quot;/&gt;&lt;wsp:rsid wsp:val=&quot;6FE813E2&quot;/&gt;&lt;wsp:rsid wsp:val=&quot;73BE3A62&quot;/&gt;&lt;wsp:rsid wsp:val=&quot;75EA3234&quot;/&gt;&lt;wsp:rsid wsp:val=&quot;7BA4258D&quot;/&gt;&lt;wsp:rsid wsp:val=&quot;7DDC1C03&quot;/&gt;&lt;wsp:rsid wsp:val=&quot;7DFB58B2&quot;/&gt;&lt;/wsp:rsids&gt;&lt;/w:docPr&gt;&lt;w:body&gt;&lt;wx:sect&gt;&lt;w:p wsp:rsidR=&quot;00662084&quot; wsp:rsidRDefault=&quot;00662084&quot; wsp:rsidP=&quot;00662084&quot;&gt;&lt;m:oMathPara&gt;&lt;m:oMath&gt;&lt;m:f&gt;&lt;m:fPr&gt;&lt;m:ctrlP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/m:ctrlPr&gt;&lt;/m:fPr&gt;&lt;m:num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1&lt;/m:t&gt;&lt;/m:r&gt;&lt;/m:num&gt;&lt;m:den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60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filled="f" id="图片 6" o:spid="_x0000_i1031" stroked="f" style="width:8.39pt;height:31.18pt;mso-position-horizontal-relative:page;mso-position-vertical-relative:page;mso-wrap-style:square" type="#_x0000_t75">
            <v:stroke linestyle="single"/>
            <v:imagedata chromakey="white" o:title="" r:id="rId10"/>
            <v:path o:extrusionok="f"/>
            <o:lock aspectratio="t" v:ext="edit"/>
          </v:shape>
        </w:pict>
      </w:r>
      <w:r>
        <w:rPr>
          <w:rFonts w:ascii="宋体" w:cs="新宋体" w:hAnsi="宋体" w:hint="eastAsia"/>
          <w:color w:val="000000"/>
          <w:szCs w:val="21"/>
        </w:rPr>
        <w:t>）</w:t>
      </w:r>
      <w:r>
        <w:rPr>
          <w:rFonts w:ascii="宋体" w:cs="新宋体" w:hAnsi="宋体" w:hint="eastAsia"/>
          <w:color w:val="000000"/>
          <w:szCs w:val="21"/>
        </w:rPr>
        <w:t>′</w:t>
      </w:r>
      <w:r>
        <w:rPr>
          <w:rFonts w:ascii="宋体" w:cs="新宋体" w:hAnsi="宋体" w:hint="eastAsia"/>
          <w:color w:val="000000"/>
          <w:szCs w:val="21"/>
        </w:rPr>
        <w:t>；1</w:t>
      </w:r>
      <w:r>
        <w:rPr>
          <w:rFonts w:ascii="宋体" w:cs="新宋体" w:hAnsi="宋体" w:hint="eastAsia"/>
          <w:color w:val="000000"/>
          <w:szCs w:val="21"/>
        </w:rPr>
        <w:t>″</w:t>
      </w:r>
      <w:r>
        <w:rPr>
          <w:rFonts w:ascii="宋体" w:cs="新宋体" w:hAnsi="宋体" w:hint="eastAsia"/>
          <w:color w:val="000000"/>
          <w:szCs w:val="21"/>
        </w:rPr>
        <w:t>=（</w:t>
      </w:r>
      <w:r>
        <w:rPr>
          <w:rFonts w:hint="eastAsia"/>
          <w:position w:val="-24"/>
        </w:rPr>
        <w:pict>
          <v:shape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231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YTBlNzI0NzRmMGZkNTc4YjRhZTEyMzg3OWE3YTgwOTMifQ==&quot;/&gt;&lt;/w:docVars&gt;&lt;wsp:rsids&gt;&lt;wsp:rsidRoot wsp:val=&quot;00774313&quot;/&gt;&lt;wsp:rsid wsp:val=&quot;00003C09&quot;/&gt;&lt;wsp:rsid wsp:val=&quot;0001245A&quot;/&gt;&lt;wsp:rsid wsp:val=&quot;00017CD7&quot;/&gt;&lt;wsp:rsid wsp:val=&quot;00020246&quot;/&gt;&lt;wsp:rsid wsp:val=&quot;000370C8&quot;/&gt;&lt;wsp:rsid wsp:val=&quot;00094087&quot;/&gt;&lt;wsp:rsid wsp:val=&quot;000A663C&quot;/&gt;&lt;wsp:rsid wsp:val=&quot;000D1837&quot;/&gt;&lt;wsp:rsid wsp:val=&quot;000E7B03&quot;/&gt;&lt;wsp:rsid wsp:val=&quot;00101D71&quot;/&gt;&lt;wsp:rsid wsp:val=&quot;001116AB&quot;/&gt;&lt;wsp:rsid wsp:val=&quot;00164630&quot;/&gt;&lt;wsp:rsid wsp:val=&quot;00170002&quot;/&gt;&lt;wsp:rsid wsp:val=&quot;00187899&quot;/&gt;&lt;wsp:rsid wsp:val=&quot;001D0BA5&quot;/&gt;&lt;wsp:rsid wsp:val=&quot;001D516F&quot;/&gt;&lt;wsp:rsid wsp:val=&quot;002253D1&quot;/&gt;&lt;wsp:rsid wsp:val=&quot;00247A84&quot;/&gt;&lt;wsp:rsid wsp:val=&quot;00292B0A&quot;/&gt;&lt;wsp:rsid wsp:val=&quot;002D77C6&quot;/&gt;&lt;wsp:rsid wsp:val=&quot;002E5B17&quot;/&gt;&lt;wsp:rsid wsp:val=&quot;002F230B&quot;/&gt;&lt;wsp:rsid wsp:val=&quot;003018A9&quot;/&gt;&lt;wsp:rsid wsp:val=&quot;00332069&quot;/&gt;&lt;wsp:rsid wsp:val=&quot;00344ED2&quot;/&gt;&lt;wsp:rsid wsp:val=&quot;0036046D&quot;/&gt;&lt;wsp:rsid wsp:val=&quot;00374A6D&quot;/&gt;&lt;wsp:rsid wsp:val=&quot;003A4431&quot;/&gt;&lt;wsp:rsid wsp:val=&quot;003D0016&quot;/&gt;&lt;wsp:rsid wsp:val=&quot;00414C2C&quot;/&gt;&lt;wsp:rsid wsp:val=&quot;00420D13&quot;/&gt;&lt;wsp:rsid wsp:val=&quot;00422291&quot;/&gt;&lt;wsp:rsid wsp:val=&quot;004222EA&quot;/&gt;&lt;wsp:rsid wsp:val=&quot;004A2BC2&quot;/&gt;&lt;wsp:rsid wsp:val=&quot;004E6E78&quot;/&gt;&lt;wsp:rsid wsp:val=&quot;004F7119&quot;/&gt;&lt;wsp:rsid wsp:val=&quot;00513495&quot;/&gt;&lt;wsp:rsid wsp:val=&quot;00536F30&quot;/&gt;&lt;wsp:rsid wsp:val=&quot;00543EE4&quot;/&gt;&lt;wsp:rsid wsp:val=&quot;00571207&quot;/&gt;&lt;wsp:rsid wsp:val=&quot;00576DD5&quot;/&gt;&lt;wsp:rsid wsp:val=&quot;005C114D&quot;/&gt;&lt;wsp:rsid wsp:val=&quot;005E23AD&quot;/&gt;&lt;wsp:rsid wsp:val=&quot;006213A9&quot;/&gt;&lt;wsp:rsid wsp:val=&quot;006847D8&quot;/&gt;&lt;wsp:rsid wsp:val=&quot;00694679&quot;/&gt;&lt;wsp:rsid wsp:val=&quot;006E7826&quot;/&gt;&lt;wsp:rsid wsp:val=&quot;0070631C&quot;/&gt;&lt;wsp:rsid wsp:val=&quot;007A7F60&quot;/&gt;&lt;wsp:rsid wsp:val=&quot;007D1D15&quot;/&gt;&lt;wsp:rsid wsp:val=&quot;007D48B1&quot;/&gt;&lt;wsp:rsid wsp:val=&quot;008A6474&quot;/&gt;&lt;wsp:rsid wsp:val=&quot;008B5977&quot;/&gt;&lt;wsp:rsid wsp:val=&quot;008F7FEC&quot;/&gt;&lt;wsp:rsid wsp:val=&quot;00902F56&quot;/&gt;&lt;wsp:rsid wsp:val=&quot;00933264&quot;/&gt;&lt;wsp:rsid wsp:val=&quot;0093623A&quot;/&gt;&lt;wsp:rsid wsp:val=&quot;009365D1&quot;/&gt;&lt;wsp:rsid wsp:val=&quot;00957FB4&quot;/&gt;&lt;wsp:rsid wsp:val=&quot;00964226&quot;/&gt;&lt;wsp:rsid wsp:val=&quot;009C29AA&quot;/&gt;&lt;wsp:rsid wsp:val=&quot;00A7367A&quot;/&gt;&lt;wsp:rsid wsp:val=&quot;00A87C03&quot;/&gt;&lt;wsp:rsid wsp:val=&quot;00AA648D&quot;/&gt;&lt;wsp:rsid wsp:val=&quot;00AB70AD&quot;/&gt;&lt;wsp:rsid wsp:val=&quot;00AC5985&quot;/&gt;&lt;wsp:rsid wsp:val=&quot;00B3153B&quot;/&gt;&lt;wsp:rsid wsp:val=&quot;00B82CB0&quot;/&gt;&lt;wsp:rsid wsp:val=&quot;00BB6818&quot;/&gt;&lt;wsp:rsid wsp:val=&quot;00C14AA4&quot;/&gt;&lt;wsp:rsid wsp:val=&quot;00C25D05&quot;/&gt;&lt;wsp:rsid wsp:val=&quot;00C70F20&quot;/&gt;&lt;wsp:rsid wsp:val=&quot;00CB5B47&quot;/&gt;&lt;wsp:rsid wsp:val=&quot;00CC1B72&quot;/&gt;&lt;wsp:rsid wsp:val=&quot;00CC6650&quot;/&gt;&lt;wsp:rsid wsp:val=&quot;00CF2CD3&quot;/&gt;&lt;wsp:rsid wsp:val=&quot;00D930FE&quot;/&gt;&lt;wsp:rsid wsp:val=&quot;00DA4ED3&quot;/&gt;&lt;wsp:rsid wsp:val=&quot;00DD1609&quot;/&gt;&lt;wsp:rsid wsp:val=&quot;00E05217&quot;/&gt;&lt;wsp:rsid wsp:val=&quot;00E12C75&quot;/&gt;&lt;wsp:rsid wsp:val=&quot;00E14AD1&quot;/&gt;&lt;wsp:rsid wsp:val=&quot;00E16A29&quot;/&gt;&lt;wsp:rsid wsp:val=&quot;00E23994&quot;/&gt;&lt;wsp:rsid wsp:val=&quot;00E43406&quot;/&gt;&lt;wsp:rsid wsp:val=&quot;00EA47DE&quot;/&gt;&lt;wsp:rsid wsp:val=&quot;00EC08AA&quot;/&gt;&lt;wsp:rsid wsp:val=&quot;00F052CD&quot;/&gt;&lt;wsp:rsid wsp:val=&quot;00F40F83&quot;/&gt;&lt;wsp:rsid wsp:val=&quot;00F4402C&quot;/&gt;&lt;wsp:rsid wsp:val=&quot;00F715A1&quot;/&gt;&lt;wsp:rsid wsp:val=&quot;00F75A7D&quot;/&gt;&lt;wsp:rsid wsp:val=&quot;00FA564B&quot;/&gt;&lt;wsp:rsid wsp:val=&quot;03801FA5&quot;/&gt;&lt;wsp:rsid wsp:val=&quot;077A6A26&quot;/&gt;&lt;wsp:rsid wsp:val=&quot;0C7A144B&quot;/&gt;&lt;wsp:rsid wsp:val=&quot;135A7E35&quot;/&gt;&lt;wsp:rsid wsp:val=&quot;158B0F44&quot;/&gt;&lt;wsp:rsid wsp:val=&quot;166E2C6E&quot;/&gt;&lt;wsp:rsid wsp:val=&quot;18CF4C8D&quot;/&gt;&lt;wsp:rsid wsp:val=&quot;1F8A63F2&quot;/&gt;&lt;wsp:rsid wsp:val=&quot;24467B68&quot;/&gt;&lt;wsp:rsid wsp:val=&quot;263C4B36&quot;/&gt;&lt;wsp:rsid wsp:val=&quot;27233601&quot;/&gt;&lt;wsp:rsid wsp:val=&quot;28C80903&quot;/&gt;&lt;wsp:rsid wsp:val=&quot;28E219C5&quot;/&gt;&lt;wsp:rsid wsp:val=&quot;2A8B4997&quot;/&gt;&lt;wsp:rsid wsp:val=&quot;2BB20A60&quot;/&gt;&lt;wsp:rsid wsp:val=&quot;2FC06AD6&quot;/&gt;&lt;wsp:rsid wsp:val=&quot;323600ED&quot;/&gt;&lt;wsp:rsid wsp:val=&quot;38F226C0&quot;/&gt;&lt;wsp:rsid wsp:val=&quot;39616BA6&quot;/&gt;&lt;wsp:rsid wsp:val=&quot;397B0D61&quot;/&gt;&lt;wsp:rsid wsp:val=&quot;3A9838A6&quot;/&gt;&lt;wsp:rsid wsp:val=&quot;3E3831BE&quot;/&gt;&lt;wsp:rsid wsp:val=&quot;3F2E7979&quot;/&gt;&lt;wsp:rsid wsp:val=&quot;40A22F36&quot;/&gt;&lt;wsp:rsid wsp:val=&quot;4133051B&quot;/&gt;&lt;wsp:rsid wsp:val=&quot;41807B75&quot;/&gt;&lt;wsp:rsid wsp:val=&quot;41A87176&quot;/&gt;&lt;wsp:rsid wsp:val=&quot;42E119B6&quot;/&gt;&lt;wsp:rsid wsp:val=&quot;457E261E&quot;/&gt;&lt;wsp:rsid wsp:val=&quot;49EB13C4&quot;/&gt;&lt;wsp:rsid wsp:val=&quot;4C15111C&quot;/&gt;&lt;wsp:rsid wsp:val=&quot;4CE145E4&quot;/&gt;&lt;wsp:rsid wsp:val=&quot;555122F8&quot;/&gt;&lt;wsp:rsid wsp:val=&quot;56835EA4&quot;/&gt;&lt;wsp:rsid wsp:val=&quot;58B43E9B&quot;/&gt;&lt;wsp:rsid wsp:val=&quot;5A4E660B&quot;/&gt;&lt;wsp:rsid wsp:val=&quot;5C970108&quot;/&gt;&lt;wsp:rsid wsp:val=&quot;5F7B05C7&quot;/&gt;&lt;wsp:rsid wsp:val=&quot;60555AF7&quot;/&gt;&lt;wsp:rsid wsp:val=&quot;62214605&quot;/&gt;&lt;wsp:rsid wsp:val=&quot;63C8785A&quot;/&gt;&lt;wsp:rsid wsp:val=&quot;68B3791D&quot;/&gt;&lt;wsp:rsid wsp:val=&quot;6E2962DB&quot;/&gt;&lt;wsp:rsid wsp:val=&quot;6E9B040A&quot;/&gt;&lt;wsp:rsid wsp:val=&quot;6F437D87&quot;/&gt;&lt;wsp:rsid wsp:val=&quot;6FE813E2&quot;/&gt;&lt;wsp:rsid wsp:val=&quot;73BE3A62&quot;/&gt;&lt;wsp:rsid wsp:val=&quot;75EA3234&quot;/&gt;&lt;wsp:rsid wsp:val=&quot;7BA4258D&quot;/&gt;&lt;wsp:rsid wsp:val=&quot;7DDC1C03&quot;/&gt;&lt;wsp:rsid wsp:val=&quot;7DFB58B2&quot;/&gt;&lt;/wsp:rsids&gt;&lt;/w:docPr&gt;&lt;w:body&gt;&lt;wx:sect&gt;&lt;w:p wsp:rsidR=&quot;00332069&quot; wsp:rsidRDefault=&quot;00332069&quot; wsp:rsidP=&quot;00332069&quot;&gt;&lt;m:oMathPara&gt;&lt;m:oMath&gt;&lt;m:f&gt;&lt;m:fPr&gt;&lt;m:ctrlP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/m:ctrlPr&gt;&lt;/m:fPr&gt;&lt;m:num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1&lt;/m:t&gt;&lt;/m:r&gt;&lt;/m:num&gt;&lt;m:den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3600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filled="f" id="图片 8" o:spid="_x0000_i1032" stroked="f" style="width:17.38pt;height:31.18pt;mso-position-horizontal-relative:page;mso-position-vertical-relative:page;mso-wrap-style:square" type="#_x0000_t75">
            <v:stroke linestyle="single"/>
            <v:imagedata chromakey="white" o:title="" r:id="rId11"/>
            <v:path o:extrusionok="f"/>
            <o:lock aspectratio="t" v:ext="edit"/>
          </v:shape>
        </w:pict>
      </w:r>
      <w:r>
        <w:rPr>
          <w:rFonts w:ascii="宋体" w:cs="新宋体" w:hAnsi="宋体" w:hint="eastAsia"/>
          <w:color w:val="000000"/>
          <w:szCs w:val="21"/>
        </w:rPr>
        <w:t>）</w:t>
      </w:r>
      <w:r>
        <w:rPr>
          <w:rFonts w:ascii="宋体" w:cs="新宋体" w:hAnsi="宋体" w:hint="eastAsia"/>
          <w:color w:val="000000"/>
          <w:szCs w:val="21"/>
        </w:rPr>
        <w:t>°</w:t>
      </w:r>
    </w:p>
    <w:p>
      <w:pPr>
        <w:spacing w:line="360" w:lineRule="auto"/>
        <w:ind w:firstLine="2310" w:firstLineChars="1100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</w:rPr>
        <w:t>1周角=2平角=4直角=360</w:t>
      </w:r>
      <w:r>
        <w:rPr>
          <w:rFonts w:ascii="宋体" w:cs="新宋体" w:hAnsi="宋体" w:hint="eastAsia"/>
          <w:color w:val="000000"/>
          <w:szCs w:val="21"/>
        </w:rPr>
        <w:t>°</w:t>
      </w:r>
      <w:r>
        <w:rPr>
          <w:rFonts w:ascii="宋体" w:cs="新宋体" w:hAnsi="宋体" w:hint="eastAsia"/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cs="新宋体" w:hAnsi="宋体"/>
          <w:b/>
          <w:bCs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知识点五：角的大小的比较：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</w:rPr>
        <w:t>1）</w:t>
      </w:r>
      <w:r>
        <w:rPr>
          <w:rFonts w:ascii="宋体" w:cs="新宋体" w:hAnsi="宋体" w:hint="eastAsia"/>
          <w:b/>
          <w:bCs/>
          <w:color w:val="000000"/>
          <w:szCs w:val="21"/>
        </w:rPr>
        <w:t>叠合法</w:t>
      </w:r>
      <w:r>
        <w:rPr>
          <w:rFonts w:ascii="宋体" w:cs="新宋体" w:hAnsi="宋体" w:hint="eastAsia"/>
          <w:color w:val="000000"/>
          <w:szCs w:val="21"/>
        </w:rPr>
        <w:t>：使两个角的顶点及一边重合，比较另一边的位置；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</w:rPr>
        <w:t>2）</w:t>
      </w:r>
      <w:r>
        <w:rPr>
          <w:rFonts w:ascii="宋体" w:cs="新宋体" w:hAnsi="宋体" w:hint="eastAsia"/>
          <w:b/>
          <w:bCs/>
          <w:color w:val="000000"/>
          <w:szCs w:val="21"/>
        </w:rPr>
        <w:t>度量法</w:t>
      </w:r>
      <w:r>
        <w:rPr>
          <w:rFonts w:ascii="宋体" w:cs="新宋体" w:hAnsi="宋体" w:hint="eastAsia"/>
          <w:color w:val="000000"/>
          <w:szCs w:val="21"/>
        </w:rPr>
        <w:t>：分别用量角器测量两个角的大小，再进行比较.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知识点六：角的平分线的概念：</w:t>
      </w:r>
      <w:r>
        <w:rPr>
          <w:rFonts w:ascii="宋体" w:cs="新宋体" w:hAnsi="宋体" w:hint="eastAsia"/>
          <w:color w:val="000000"/>
          <w:szCs w:val="21"/>
        </w:rPr>
        <w:t>从一个角的顶点出发，把这个角分成相等的两个角的射线，叫做这个角的平分线.</w:t>
      </w:r>
    </w:p>
    <w:p>
      <w:pPr>
        <w:spacing w:line="360" w:lineRule="auto"/>
        <w:jc w:val="left"/>
        <w:textAlignment w:val="center"/>
        <w:rPr>
          <w:rFonts w:ascii="宋体" w:cs="新宋体" w:hAnsi="宋体" w:hint="eastAsia"/>
          <w:color w:val="000000"/>
          <w:szCs w:val="21"/>
          <w:highlight w:val="yellow"/>
        </w:rPr>
      </w:pPr>
      <w:r>
        <w:rPr>
          <w:rFonts w:ascii="宋体" w:cs="新宋体" w:hAnsi="宋体" w:hint="eastAsia"/>
          <w:color w:val="000000"/>
          <w:szCs w:val="21"/>
          <w:highlight w:val="yellow"/>
        </w:rPr>
        <w:t>【性质】</w:t>
      </w:r>
      <w:r>
        <w:rPr>
          <w:rFonts w:ascii="宋体" w:cs="新宋体" w:hAnsi="宋体" w:hint="eastAsia"/>
          <w:color w:val="000000"/>
          <w:szCs w:val="21"/>
          <w:highlight w:val="yellow"/>
        </w:rPr>
        <w:t>①</w:t>
      </w:r>
      <w:r>
        <w:rPr>
          <w:rFonts w:ascii="宋体" w:cs="新宋体" w:hAnsi="宋体" w:hint="eastAsia"/>
          <w:color w:val="000000"/>
          <w:szCs w:val="21"/>
          <w:highlight w:val="yellow"/>
        </w:rPr>
        <w:t>若OC是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B的平分线，则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C=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BOC =</w:t>
      </w:r>
      <w:r>
        <w:rPr>
          <w:rFonts w:hint="eastAsia"/>
          <w:position w:val="-24"/>
          <w:highlight w:val="yellow"/>
        </w:rPr>
        <w:pict>
          <v:shape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cr=&quot;http://schemas.microsoft.com/office/comments/2020/reactions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oel=&quot;http://schemas.microsoft.com/office/2019/extlst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231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pixelsPerInch w:val=&quot;12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YTBlNzI0NzRmMGZkNTc4YjRhZTEyMzg3OWE3YTgwOTMifQ==&quot;/&gt;&lt;/w:docVars&gt;&lt;wsp:rsids&gt;&lt;wsp:rsidRoot wsp:val=&quot;00774313&quot;/&gt;&lt;wsp:rsid wsp:val=&quot;00003C09&quot;/&gt;&lt;wsp:rsid wsp:val=&quot;0001245A&quot;/&gt;&lt;wsp:rsid wsp:val=&quot;00017CD7&quot;/&gt;&lt;wsp:rsid wsp:val=&quot;00020246&quot;/&gt;&lt;wsp:rsid wsp:val=&quot;000370C8&quot;/&gt;&lt;wsp:rsid wsp:val=&quot;00094087&quot;/&gt;&lt;wsp:rsid wsp:val=&quot;000A663C&quot;/&gt;&lt;wsp:rsid wsp:val=&quot;000D1837&quot;/&gt;&lt;wsp:rsid wsp:val=&quot;000E7B03&quot;/&gt;&lt;wsp:rsid wsp:val=&quot;00101D71&quot;/&gt;&lt;wsp:rsid wsp:val=&quot;001116AB&quot;/&gt;&lt;wsp:rsid wsp:val=&quot;00164630&quot;/&gt;&lt;wsp:rsid wsp:val=&quot;00170002&quot;/&gt;&lt;wsp:rsid wsp:val=&quot;00187899&quot;/&gt;&lt;wsp:rsid wsp:val=&quot;001D0BA5&quot;/&gt;&lt;wsp:rsid wsp:val=&quot;001D516F&quot;/&gt;&lt;wsp:rsid wsp:val=&quot;002253D1&quot;/&gt;&lt;wsp:rsid wsp:val=&quot;00247A84&quot;/&gt;&lt;wsp:rsid wsp:val=&quot;00292B0A&quot;/&gt;&lt;wsp:rsid wsp:val=&quot;002D77C6&quot;/&gt;&lt;wsp:rsid wsp:val=&quot;002E5B17&quot;/&gt;&lt;wsp:rsid wsp:val=&quot;002F230B&quot;/&gt;&lt;wsp:rsid wsp:val=&quot;003018A9&quot;/&gt;&lt;wsp:rsid wsp:val=&quot;00344ED2&quot;/&gt;&lt;wsp:rsid wsp:val=&quot;0036046D&quot;/&gt;&lt;wsp:rsid wsp:val=&quot;00374A6D&quot;/&gt;&lt;wsp:rsid wsp:val=&quot;003A4431&quot;/&gt;&lt;wsp:rsid wsp:val=&quot;003D0016&quot;/&gt;&lt;wsp:rsid wsp:val=&quot;00414C2C&quot;/&gt;&lt;wsp:rsid wsp:val=&quot;00420D13&quot;/&gt;&lt;wsp:rsid wsp:val=&quot;00422291&quot;/&gt;&lt;wsp:rsid wsp:val=&quot;004222EA&quot;/&gt;&lt;wsp:rsid wsp:val=&quot;004A2BC2&quot;/&gt;&lt;wsp:rsid wsp:val=&quot;004E6E78&quot;/&gt;&lt;wsp:rsid wsp:val=&quot;004F7119&quot;/&gt;&lt;wsp:rsid wsp:val=&quot;00513495&quot;/&gt;&lt;wsp:rsid wsp:val=&quot;00536F30&quot;/&gt;&lt;wsp:rsid wsp:val=&quot;00543EE4&quot;/&gt;&lt;wsp:rsid wsp:val=&quot;00571207&quot;/&gt;&lt;wsp:rsid wsp:val=&quot;00576DD5&quot;/&gt;&lt;wsp:rsid wsp:val=&quot;005C114D&quot;/&gt;&lt;wsp:rsid wsp:val=&quot;005E23AD&quot;/&gt;&lt;wsp:rsid wsp:val=&quot;006213A9&quot;/&gt;&lt;wsp:rsid wsp:val=&quot;006847D8&quot;/&gt;&lt;wsp:rsid wsp:val=&quot;00694679&quot;/&gt;&lt;wsp:rsid wsp:val=&quot;006E7826&quot;/&gt;&lt;wsp:rsid wsp:val=&quot;0070631C&quot;/&gt;&lt;wsp:rsid wsp:val=&quot;007A7F60&quot;/&gt;&lt;wsp:rsid wsp:val=&quot;007D1D15&quot;/&gt;&lt;wsp:rsid wsp:val=&quot;007D48B1&quot;/&gt;&lt;wsp:rsid wsp:val=&quot;008A6474&quot;/&gt;&lt;wsp:rsid wsp:val=&quot;008B5977&quot;/&gt;&lt;wsp:rsid wsp:val=&quot;008F7FEC&quot;/&gt;&lt;wsp:rsid wsp:val=&quot;00902F56&quot;/&gt;&lt;wsp:rsid wsp:val=&quot;00933264&quot;/&gt;&lt;wsp:rsid wsp:val=&quot;0093623A&quot;/&gt;&lt;wsp:rsid wsp:val=&quot;009365D1&quot;/&gt;&lt;wsp:rsid wsp:val=&quot;00957FB4&quot;/&gt;&lt;wsp:rsid wsp:val=&quot;00964226&quot;/&gt;&lt;wsp:rsid wsp:val=&quot;009C29AA&quot;/&gt;&lt;wsp:rsid wsp:val=&quot;00A7367A&quot;/&gt;&lt;wsp:rsid wsp:val=&quot;00A87C03&quot;/&gt;&lt;wsp:rsid wsp:val=&quot;00AA648D&quot;/&gt;&lt;wsp:rsid wsp:val=&quot;00AB4A3C&quot;/&gt;&lt;wsp:rsid wsp:val=&quot;00AB70AD&quot;/&gt;&lt;wsp:rsid wsp:val=&quot;00AC5985&quot;/&gt;&lt;wsp:rsid wsp:val=&quot;00B3153B&quot;/&gt;&lt;wsp:rsid wsp:val=&quot;00B82CB0&quot;/&gt;&lt;wsp:rsid wsp:val=&quot;00BB6818&quot;/&gt;&lt;wsp:rsid wsp:val=&quot;00C14AA4&quot;/&gt;&lt;wsp:rsid wsp:val=&quot;00C25D05&quot;/&gt;&lt;wsp:rsid wsp:val=&quot;00C70F20&quot;/&gt;&lt;wsp:rsid wsp:val=&quot;00CB5B47&quot;/&gt;&lt;wsp:rsid wsp:val=&quot;00CC1B72&quot;/&gt;&lt;wsp:rsid wsp:val=&quot;00CC6650&quot;/&gt;&lt;wsp:rsid wsp:val=&quot;00CF2CD3&quot;/&gt;&lt;wsp:rsid wsp:val=&quot;00D930FE&quot;/&gt;&lt;wsp:rsid wsp:val=&quot;00DA4ED3&quot;/&gt;&lt;wsp:rsid wsp:val=&quot;00DD1609&quot;/&gt;&lt;wsp:rsid wsp:val=&quot;00E05217&quot;/&gt;&lt;wsp:rsid wsp:val=&quot;00E12C75&quot;/&gt;&lt;wsp:rsid wsp:val=&quot;00E14AD1&quot;/&gt;&lt;wsp:rsid wsp:val=&quot;00E16A29&quot;/&gt;&lt;wsp:rsid wsp:val=&quot;00E23994&quot;/&gt;&lt;wsp:rsid wsp:val=&quot;00E43406&quot;/&gt;&lt;wsp:rsid wsp:val=&quot;00EA47DE&quot;/&gt;&lt;wsp:rsid wsp:val=&quot;00EC08AA&quot;/&gt;&lt;wsp:rsid wsp:val=&quot;00F052CD&quot;/&gt;&lt;wsp:rsid wsp:val=&quot;00F40F83&quot;/&gt;&lt;wsp:rsid wsp:val=&quot;00F4402C&quot;/&gt;&lt;wsp:rsid wsp:val=&quot;00F715A1&quot;/&gt;&lt;wsp:rsid wsp:val=&quot;00F75A7D&quot;/&gt;&lt;wsp:rsid wsp:val=&quot;00FA564B&quot;/&gt;&lt;wsp:rsid wsp:val=&quot;03801FA5&quot;/&gt;&lt;wsp:rsid wsp:val=&quot;077A6A26&quot;/&gt;&lt;wsp:rsid wsp:val=&quot;0C7A144B&quot;/&gt;&lt;wsp:rsid wsp:val=&quot;135A7E35&quot;/&gt;&lt;wsp:rsid wsp:val=&quot;158B0F44&quot;/&gt;&lt;wsp:rsid wsp:val=&quot;166E2C6E&quot;/&gt;&lt;wsp:rsid wsp:val=&quot;18CF4C8D&quot;/&gt;&lt;wsp:rsid wsp:val=&quot;1F8A63F2&quot;/&gt;&lt;wsp:rsid wsp:val=&quot;24467B68&quot;/&gt;&lt;wsp:rsid wsp:val=&quot;263C4B36&quot;/&gt;&lt;wsp:rsid wsp:val=&quot;27233601&quot;/&gt;&lt;wsp:rsid wsp:val=&quot;28C80903&quot;/&gt;&lt;wsp:rsid wsp:val=&quot;28E219C5&quot;/&gt;&lt;wsp:rsid wsp:val=&quot;2A8B4997&quot;/&gt;&lt;wsp:rsid wsp:val=&quot;2BB20A60&quot;/&gt;&lt;wsp:rsid wsp:val=&quot;2FC06AD6&quot;/&gt;&lt;wsp:rsid wsp:val=&quot;323600ED&quot;/&gt;&lt;wsp:rsid wsp:val=&quot;38F226C0&quot;/&gt;&lt;wsp:rsid wsp:val=&quot;39616BA6&quot;/&gt;&lt;wsp:rsid wsp:val=&quot;397B0D61&quot;/&gt;&lt;wsp:rsid wsp:val=&quot;3A9838A6&quot;/&gt;&lt;wsp:rsid wsp:val=&quot;3E3831BE&quot;/&gt;&lt;wsp:rsid wsp:val=&quot;3F2E7979&quot;/&gt;&lt;wsp:rsid wsp:val=&quot;40A22F36&quot;/&gt;&lt;wsp:rsid wsp:val=&quot;4133051B&quot;/&gt;&lt;wsp:rsid wsp:val=&quot;41807B75&quot;/&gt;&lt;wsp:rsid wsp:val=&quot;41A87176&quot;/&gt;&lt;wsp:rsid wsp:val=&quot;42E119B6&quot;/&gt;&lt;wsp:rsid wsp:val=&quot;457E261E&quot;/&gt;&lt;wsp:rsid wsp:val=&quot;49EB13C4&quot;/&gt;&lt;wsp:rsid wsp:val=&quot;4C15111C&quot;/&gt;&lt;wsp:rsid wsp:val=&quot;4CE145E4&quot;/&gt;&lt;wsp:rsid wsp:val=&quot;555122F8&quot;/&gt;&lt;wsp:rsid wsp:val=&quot;56835EA4&quot;/&gt;&lt;wsp:rsid wsp:val=&quot;58B43E9B&quot;/&gt;&lt;wsp:rsid wsp:val=&quot;5A4E660B&quot;/&gt;&lt;wsp:rsid wsp:val=&quot;5C970108&quot;/&gt;&lt;wsp:rsid wsp:val=&quot;5F7B05C7&quot;/&gt;&lt;wsp:rsid wsp:val=&quot;60555AF7&quot;/&gt;&lt;wsp:rsid wsp:val=&quot;62214605&quot;/&gt;&lt;wsp:rsid wsp:val=&quot;63C8785A&quot;/&gt;&lt;wsp:rsid wsp:val=&quot;68B3791D&quot;/&gt;&lt;wsp:rsid wsp:val=&quot;6E2962DB&quot;/&gt;&lt;wsp:rsid wsp:val=&quot;6E9B040A&quot;/&gt;&lt;wsp:rsid wsp:val=&quot;6F437D87&quot;/&gt;&lt;wsp:rsid wsp:val=&quot;6FE813E2&quot;/&gt;&lt;wsp:rsid wsp:val=&quot;73BE3A62&quot;/&gt;&lt;wsp:rsid wsp:val=&quot;75EA3234&quot;/&gt;&lt;wsp:rsid wsp:val=&quot;7BA4258D&quot;/&gt;&lt;wsp:rsid wsp:val=&quot;7DDC1C03&quot;/&gt;&lt;wsp:rsid wsp:val=&quot;7DFB58B2&quot;/&gt;&lt;/wsp:rsids&gt;&lt;/w:docPr&gt;&lt;w:body&gt;&lt;wx:sect&gt;&lt;w:p wsp:rsidR=&quot;00AB4A3C&quot; wsp:rsidRDefault=&quot;00AB4A3C&quot; wsp:rsidP=&quot;00AB4A3C&quot;&gt;&lt;m:oMathPara&gt;&lt;m:oMath&gt;&lt;m:f&gt;&lt;m:fPr&gt;&lt;m:ctrlP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/m:ctrlPr&gt;&lt;/m:fPr&gt;&lt;m:num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1&lt;/m:t&gt;&lt;/m:r&gt;&lt;/m:num&gt;&lt;m:den&gt;&lt;m:r&gt;&lt;w:rPr&gt;&lt;w:rFonts w:ascii=&quot;Cambria Math&quot; w:h-ansi=&quot;Cambria Math&quot; w:cs=&quot;新宋体&quot;/&gt;&lt;wx:font wx:val=&quot;Cambria Math&quot;/&gt;&lt;w:i/&gt;&lt;w:color w:val=&quot;000000&quot;/&gt;&lt;w:sz-cs w:val=&quot;21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filled="f" id="图片 10" o:spid="_x0000_i1033" stroked="f" style="width:4.2pt;height:31.18pt;mso-position-horizontal-relative:page;mso-position-vertical-relative:page;mso-wrap-style:square" type="#_x0000_t75">
            <v:stroke linestyle="single"/>
            <v:imagedata chromakey="white" o:title="" r:id="rId12"/>
            <v:path o:extrusionok="f"/>
            <o:lock aspectratio="t" v:ext="edit"/>
          </v:shape>
        </w:pic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B，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B=2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AOC =2</w:t>
      </w:r>
      <w:r>
        <w:rPr>
          <w:rFonts w:ascii="宋体" w:cs="新宋体" w:hAnsi="宋体" w:hint="eastAsia"/>
          <w:color w:val="000000"/>
          <w:szCs w:val="21"/>
          <w:highlight w:val="yellow"/>
        </w:rPr>
        <w:t>∠</w:t>
      </w:r>
      <w:r>
        <w:rPr>
          <w:rFonts w:ascii="宋体" w:cs="新宋体" w:hAnsi="宋体" w:hint="eastAsia"/>
          <w:color w:val="000000"/>
          <w:szCs w:val="21"/>
          <w:highlight w:val="yellow"/>
        </w:rPr>
        <w:t>BOC．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  <w:highlight w:val="yellow"/>
        </w:rPr>
        <w:t>②</w:t>
      </w:r>
      <w:r>
        <w:rPr>
          <w:rFonts w:ascii="宋体" w:cs="新宋体" w:hAnsi="宋体" w:hint="eastAsia"/>
          <w:color w:val="000000"/>
          <w:szCs w:val="21"/>
          <w:highlight w:val="yellow"/>
        </w:rPr>
        <w:t>角平分线上的点到角两边的距离相等．</w:t>
      </w:r>
    </w:p>
    <w:p>
      <w:pPr>
        <w:spacing w:line="360" w:lineRule="auto"/>
        <w:rPr>
          <w:rFonts w:ascii="宋体" w:cs="宋体" w:hAnsi="宋体" w:hint="eastAsia"/>
          <w:b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知识点七：</w:t>
      </w:r>
      <w:r>
        <w:rPr>
          <w:rFonts w:ascii="宋体" w:cs="宋体" w:hAnsi="宋体" w:hint="eastAsia"/>
          <w:b/>
          <w:color w:val="000000"/>
          <w:szCs w:val="21"/>
        </w:rPr>
        <w:t>余角和补角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余角的概念</w:t>
      </w:r>
      <w:r>
        <w:rPr>
          <w:rFonts w:ascii="宋体" w:cs="新宋体" w:hAnsi="宋体" w:hint="eastAsia"/>
          <w:color w:val="000000"/>
          <w:szCs w:val="21"/>
        </w:rPr>
        <w:t>：如果两个角的和等于直角，就说这两个角互为余角，即其中一个是另一个的余角.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b/>
          <w:bCs/>
          <w:color w:val="000000"/>
          <w:szCs w:val="21"/>
        </w:rPr>
        <w:t>补角的概念：</w:t>
      </w:r>
      <w:r>
        <w:rPr>
          <w:rFonts w:ascii="宋体" w:cs="新宋体" w:hAnsi="宋体" w:hint="eastAsia"/>
          <w:color w:val="000000"/>
          <w:szCs w:val="21"/>
        </w:rPr>
        <w:t>如果两个角的和等于平角，就说这两个角互为补角，即其中一个是另一个的补角.</w:t>
      </w:r>
    </w:p>
    <w:p>
      <w:pPr>
        <w:spacing w:line="360" w:lineRule="auto"/>
        <w:rPr>
          <w:rFonts w:ascii="宋体" w:cs="新宋体" w:hAnsi="宋体" w:hint="eastAsia"/>
          <w:color w:val="000000"/>
          <w:szCs w:val="21"/>
        </w:rPr>
      </w:pPr>
      <w:r>
        <w:rPr>
          <w:rFonts w:ascii="宋体" w:cs="新宋体" w:hAnsi="宋体" w:hint="eastAsia"/>
          <w:color w:val="000000"/>
          <w:szCs w:val="21"/>
          <w:highlight w:val="yellow"/>
        </w:rPr>
        <w:t>【性质】同角（或等角）的余角相等，同角（或等角）的补角相等.</w:t>
      </w:r>
    </w:p>
    <w:p>
      <w:pPr>
        <w:tabs>
          <w:tab w:pos="6058" w:val="left"/>
        </w:tabs>
        <w:rPr>
          <w:rFonts w:ascii="宋体" w:hAnsi="宋体" w:hint="eastAsia"/>
          <w:color w:val="000000"/>
          <w:szCs w:val="21"/>
        </w:rPr>
      </w:pPr>
    </w:p>
    <w:p>
      <w:pPr>
        <w:spacing w:line="360" w:lineRule="auto"/>
        <w:jc w:val="center"/>
        <w:rPr>
          <w:rFonts w:ascii="宋体" w:cs="宋体" w:hAnsi="宋体"/>
          <w:b/>
          <w:sz w:val="24"/>
        </w:rPr>
      </w:pPr>
      <w:r>
        <w:rPr>
          <w:rFonts w:ascii="宋体" w:cs="宋体" w:hAnsi="宋体" w:hint="eastAsia"/>
          <w:b/>
          <w:sz w:val="24"/>
        </w:rPr>
        <w:t>【题型探究】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一：角的基本概念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】</w:t>
      </w:r>
      <w:r>
        <w:rPr>
          <w:sz w:val="21"/>
        </w:rPr>
        <w:t>．（2024七年级上·全国·专题）在下列说法中，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两条射线组成的图形叫作角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②角的大小与边的长短有关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角的两边可以一样长，也可以一长一短；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④角的两边是两条射线．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①</w:t>
      </w:r>
      <w:r>
        <w:rPr>
          <w:sz w:val="21"/>
        </w:rPr>
        <w:tab/>
      </w:r>
      <w:r>
        <w:rPr>
          <w:sz w:val="21"/>
        </w:rPr>
        <w:t>B．②</w:t>
      </w:r>
      <w:r>
        <w:rPr>
          <w:sz w:val="21"/>
        </w:rPr>
        <w:tab/>
      </w:r>
      <w:r>
        <w:rPr>
          <w:sz w:val="21"/>
        </w:rPr>
        <w:t>C．③</w:t>
      </w:r>
      <w:r>
        <w:rPr>
          <w:sz w:val="21"/>
        </w:rPr>
        <w:tab/>
      </w:r>
      <w:r>
        <w:rPr>
          <w:sz w:val="21"/>
        </w:rPr>
        <w:t>D．④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4-25七年级上·全国·课后作业）下列说法正确的是（　　）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角是由一条线段绕着它的一个端点旋转而形成的图形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角的大小和角的开口大小无关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两条具有公共端点的射线组成的图形叫作角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角的两边越长，角就越大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024七年级上·全国·专题练习）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周角就是一条直线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一条直线便是一个平角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两条射线组成的图形叫作角</w:t>
      </w:r>
    </w:p>
    <w:p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由一条射线绕其端点旋转，始边与终边重合而成的图形叫作周角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</w:pPr>
      <w:r>
        <w:rPr>
          <w:rFonts w:ascii="宋体" w:cs="宋体" w:hAnsi="宋体" w:hint="eastAsia"/>
          <w:b/>
          <w:szCs w:val="21"/>
        </w:rPr>
        <w:t>题型二：角的表示与分类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2】</w:t>
      </w:r>
      <w:r>
        <w:rPr>
          <w:sz w:val="21"/>
        </w:rPr>
        <w:t>．（25-26七年级上·河北唐山·期中）如图，在</w:t>
      </w:r>
      <w:r>
        <w:object>
          <v:shape alt="eqId9fed1f57a835af4e9022e27603d12d31" filled="f" id="Object 1502" o:ole="" o:preferrelative="t" o:spid="_x0000_i1034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7890" ProgID="Equation.DSMT4" ShapeID="Object 1502" Type="Embed" r:id="rId14"/>
        </w:object>
      </w:r>
      <w:r>
        <w:rPr>
          <w:sz w:val="21"/>
        </w:rPr>
        <w:t>内部作了一条射线</w:t>
      </w:r>
      <w:r>
        <w:object>
          <v:shape alt="eqIdb90e0f35eda1a729fed485f83da5ea9d" filled="f" id="Object 1503" o:ole="" o:preferrelative="t" o:spid="_x0000_i1035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891" ProgID="Equation.DSMT4" ShapeID="Object 1503" Type="Embed" r:id="rId16"/>
        </w:object>
      </w:r>
      <w:r>
        <w:rPr>
          <w:sz w:val="21"/>
        </w:rPr>
        <w:t>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f22cf673-203d-4dd1-8885-aca3a03a47d1" filled="f" id="图片 100003" o:preferrelative="t" o:spid="_x0000_i1036" stroked="f" style="width:83.26pt;height:81.76pt;mso-position-horizontal-relative:page;mso-position-vertical-relative:page;mso-wrap-style:square" type="#_x0000_t75">
            <v:fill o:detectmouseclick="t"/>
            <v:stroke linestyle="single"/>
            <v:imagedata o:title="@@@f22cf673-203d-4dd1-8885-aca3a03a47d1" r:id="rId17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9fed1f57a835af4e9022e27603d12d31" filled="f" id="Object 1504" o:ole="" o:preferrelative="t" o:spid="_x0000_i103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7892" ProgID="Equation.DSMT4" ShapeID="Object 1504" Type="Embed" r:id="rId18"/>
        </w:object>
      </w:r>
      <w:r>
        <w:rPr>
          <w:sz w:val="21"/>
        </w:rPr>
        <w:t>可以用</w:t>
      </w:r>
      <w:r>
        <w:object>
          <v:shape alt="eqIdb97285f9b02878e22a071e97fdb3f8a8" filled="f" id="Object 1505" o:ole="" o:preferrelative="t" o:spid="_x0000_i1038" stroked="f" style="width:19.32pt;height:12.46pt;mso-position-horizontal-relative:page;mso-position-vertical-relative:page;mso-wrap-style:square" type="#_x0000_t75">
            <v:stroke joinstyle="miter" linestyle="single"/>
            <v:imagedata o:title="eqIdb97285f9b02878e22a071e97fdb3f8a8" r:id="rId19"/>
            <v:path o:extrusionok="f"/>
            <o:lock aspectratio="t" v:ext="edit"/>
          </v:shape>
          <o:OLEObject DrawAspect="Content" ObjectID="_1234567893" ProgID="Equation.DSMT4" ShapeID="Object 1505" Type="Embed" r:id="rId20"/>
        </w:object>
      </w:r>
      <w:r>
        <w:rPr>
          <w:sz w:val="21"/>
        </w:rPr>
        <w:t>表示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0e53497af8899cb299d762f1a4f46a55" filled="f" id="Object 1506" o:ole="" o:preferrelative="t" o:spid="_x0000_i1039" stroked="f" style="width:38.72pt;height:11.15pt;mso-position-horizontal-relative:page;mso-position-vertical-relative:page;mso-wrap-style:square" type="#_x0000_t75">
            <v:stroke joinstyle="miter" linestyle="single"/>
            <v:imagedata o:title="eqId0e53497af8899cb299d762f1a4f46a55" r:id="rId21"/>
            <v:path o:extrusionok="f"/>
            <o:lock aspectratio="t" v:ext="edit"/>
          </v:shape>
          <o:OLEObject DrawAspect="Content" ObjectID="_1234567894" ProgID="Equation.DSMT4" ShapeID="Object 1506" Type="Embed" r:id="rId22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9d57899ad4774aed9ccc7bd23db72153" filled="f" id="Object 1507" o:ole="" o:preferrelative="t" o:spid="_x0000_i1040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7895" ProgID="Equation.DSMT4" ShapeID="Object 1507" Type="Embed" r:id="rId24"/>
        </w:object>
      </w:r>
      <w:r>
        <w:rPr>
          <w:sz w:val="21"/>
        </w:rPr>
        <w:t>与</w:t>
      </w:r>
      <w:r>
        <w:object>
          <v:shape alt="eqIdd0e1e2a60c37ebc303d4fc2bf3d6a234" filled="f" id="Object 1508" o:ole="" o:preferrelative="t" o:spid="_x0000_i1041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7896" ProgID="Equation.DSMT4" ShapeID="Object 1508" Type="Embed" r:id="rId26"/>
        </w:object>
      </w:r>
      <w:r>
        <w:rPr>
          <w:sz w:val="21"/>
        </w:rPr>
        <w:t>是同一个角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765bccfc8932ec50ab9d5679e22a7d8" filled="f" id="Object 1509" o:ole="" o:preferrelative="t" o:spid="_x0000_i1042" stroked="f" style="width:93.19pt;height:11.76pt;mso-position-horizontal-relative:page;mso-position-vertical-relative:page;mso-wrap-style:square" type="#_x0000_t75">
            <v:stroke joinstyle="miter" linestyle="single"/>
            <v:imagedata o:title="eqId9765bccfc8932ec50ab9d5679e22a7d8" r:id="rId27"/>
            <v:path o:extrusionok="f"/>
            <o:lock aspectratio="t" v:ext="edit"/>
          </v:shape>
          <o:OLEObject DrawAspect="Content" ObjectID="_1234567897" ProgID="Equation.DSMT4" ShapeID="Object 1509" Type="Embed" r:id="rId28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河南濮阳·期中）如图，能用</w:t>
      </w:r>
      <w:r>
        <w:object>
          <v:shape alt="eqIdd087a68790b46e3a6e011ef30e988944" filled="f" id="Object 1522" o:ole="" o:preferrelative="t" o:spid="_x0000_i1043" stroked="f" style="width:87.03pt;height:12.11pt;mso-position-horizontal-relative:page;mso-position-vertical-relative:page;mso-wrap-style:square" type="#_x0000_t75">
            <v:stroke joinstyle="miter" linestyle="single"/>
            <v:imagedata o:title="eqIdd087a68790b46e3a6e011ef30e988944" r:id="rId29"/>
            <v:path o:extrusionok="f"/>
            <o:lock aspectratio="t" v:ext="edit"/>
          </v:shape>
          <o:OLEObject DrawAspect="Content" ObjectID="_1234567898" ProgID="Equation.DSMT4" ShapeID="Object 1522" Type="Embed" r:id="rId30"/>
        </w:object>
      </w:r>
      <w:r>
        <w:rPr>
          <w:sz w:val="21"/>
        </w:rPr>
        <w:t>三种表示方法表示同一个角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a01de67-2144-4fad-995f-3570ed34fc67" filled="f" id="图片 100005" o:preferrelative="t" o:spid="_x0000_i1044" stroked="f" style="width:196.49pt;height:81.76pt;mso-position-horizontal-relative:page;mso-position-vertical-relative:page;mso-wrap-style:square" type="#_x0000_t75">
            <v:fill o:detectmouseclick="t"/>
            <v:stroke linestyle="single"/>
            <v:imagedata o:title="@@@2a01de67-2144-4fad-995f-3570ed34fc67" r:id="rId31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只有甲</w:t>
      </w:r>
      <w:r>
        <w:rPr>
          <w:sz w:val="21"/>
        </w:rPr>
        <w:tab/>
      </w:r>
      <w:r>
        <w:rPr>
          <w:sz w:val="21"/>
        </w:rPr>
        <w:t>B．只有乙</w:t>
      </w:r>
      <w:r>
        <w:rPr>
          <w:sz w:val="21"/>
        </w:rPr>
        <w:tab/>
      </w:r>
      <w:r>
        <w:rPr>
          <w:sz w:val="21"/>
        </w:rPr>
        <w:t>C．甲和乙</w:t>
      </w:r>
      <w:r>
        <w:rPr>
          <w:sz w:val="21"/>
        </w:rPr>
        <w:tab/>
      </w:r>
      <w:r>
        <w:rPr>
          <w:sz w:val="21"/>
        </w:rPr>
        <w:t>D．甲和乙都不可以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全国·课后作业）如图，有下列说法：①</w:t>
      </w:r>
      <w:r>
        <w:object>
          <v:shape alt="eqIdb7c76218f2fea5d94763e21f27285e4e" filled="f" id="Object 1529" o:ole="" o:preferrelative="t" o:spid="_x0000_i1045" stroked="f" style="width:29pt;height:11.2pt;mso-position-horizontal-relative:page;mso-position-vertical-relative:page;mso-wrap-style:square" type="#_x0000_t75">
            <v:stroke joinstyle="miter" linestyle="single"/>
            <v:imagedata o:title="eqIdb7c76218f2fea5d94763e21f27285e4e" r:id="rId32"/>
            <v:path o:extrusionok="f"/>
            <o:lock aspectratio="t" v:ext="edit"/>
          </v:shape>
          <o:OLEObject DrawAspect="Content" ObjectID="_1234567899" ProgID="Equation.DSMT4" ShapeID="Object 1529" Type="Embed" r:id="rId33"/>
        </w:object>
      </w:r>
      <w:r>
        <w:rPr>
          <w:sz w:val="21"/>
        </w:rPr>
        <w:t>和</w:t>
      </w:r>
      <w:r>
        <w:object>
          <v:shape alt="eqId194741f4d2ae7ee44cafca780361446a" filled="f" id="Object 1530" o:ole="" o:preferrelative="t" o:spid="_x0000_i1046" stroked="f" style="width:20.22pt;height:12.26pt;mso-position-horizontal-relative:page;mso-position-vertical-relative:page;mso-wrap-style:square" type="#_x0000_t75">
            <v:stroke joinstyle="miter" linestyle="single"/>
            <v:imagedata o:title="eqId194741f4d2ae7ee44cafca780361446a" r:id="rId34"/>
            <v:path o:extrusionok="f"/>
            <o:lock aspectratio="t" v:ext="edit"/>
          </v:shape>
          <o:OLEObject DrawAspect="Content" ObjectID="_1234567900" ProgID="Equation.DSMT4" ShapeID="Object 1530" Type="Embed" r:id="rId35"/>
        </w:object>
      </w:r>
      <w:r>
        <w:rPr>
          <w:sz w:val="21"/>
        </w:rPr>
        <w:t>是同一个角；②</w:t>
      </w:r>
      <w:r>
        <w:object>
          <v:shape alt="eqId3e837f243cac3b0e84fc75b1dc715673" filled="f" id="Object 1531" o:ole="" o:preferrelative="t" o:spid="_x0000_i1047" stroked="f" style="width:34.31pt;height:12.5pt;mso-position-horizontal-relative:page;mso-position-vertical-relative:page;mso-wrap-style:square" type="#_x0000_t75">
            <v:stroke joinstyle="miter" linestyle="single"/>
            <v:imagedata o:title="eqId3e837f243cac3b0e84fc75b1dc715673" r:id="rId36"/>
            <v:path o:extrusionok="f"/>
            <o:lock aspectratio="t" v:ext="edit"/>
          </v:shape>
          <o:OLEObject DrawAspect="Content" ObjectID="_1234567901" ProgID="Equation.DSMT4" ShapeID="Object 1531" Type="Embed" r:id="rId37"/>
        </w:object>
      </w:r>
      <w:r>
        <w:rPr>
          <w:sz w:val="21"/>
        </w:rPr>
        <w:t>和</w:t>
      </w:r>
      <w:r>
        <w:object>
          <v:shape alt="eqIda9767baf513e2dc4ead830c483a20737" filled="f" id="Object 1532" o:ole="" o:preferrelative="t" o:spid="_x0000_i1048" stroked="f" style="width:33.39pt;height:12.46pt;mso-position-horizontal-relative:page;mso-position-vertical-relative:page;mso-wrap-style:square" type="#_x0000_t75">
            <v:stroke joinstyle="miter" linestyle="single"/>
            <v:imagedata o:title="eqIda9767baf513e2dc4ead830c483a20737" r:id="rId38"/>
            <v:path o:extrusionok="f"/>
            <o:lock aspectratio="t" v:ext="edit"/>
          </v:shape>
          <o:OLEObject DrawAspect="Content" ObjectID="_1234567902" ProgID="Equation.DSMT4" ShapeID="Object 1532" Type="Embed" r:id="rId39"/>
        </w:object>
      </w:r>
      <w:r>
        <w:rPr>
          <w:sz w:val="21"/>
        </w:rPr>
        <w:t>是同一个角；③</w:t>
      </w:r>
      <w:r>
        <w:object>
          <v:shape alt="eqId21a52e349973e2c589b48066c9068a8e" filled="f" id="Object 1533" o:ole="" o:preferrelative="t" o:spid="_x0000_i1049" stroked="f" style="width:35.16pt;height:12.25pt;mso-position-horizontal-relative:page;mso-position-vertical-relative:page;mso-wrap-style:square" type="#_x0000_t75">
            <v:stroke joinstyle="miter" linestyle="single"/>
            <v:imagedata o:title="eqId21a52e349973e2c589b48066c9068a8e" r:id="rId40"/>
            <v:path o:extrusionok="f"/>
            <o:lock aspectratio="t" v:ext="edit"/>
          </v:shape>
          <o:OLEObject DrawAspect="Content" ObjectID="_1234567903" ProgID="Equation.DSMT4" ShapeID="Object 1533" Type="Embed" r:id="rId41"/>
        </w:object>
      </w:r>
      <w:r>
        <w:rPr>
          <w:sz w:val="21"/>
        </w:rPr>
        <w:t>和</w:t>
      </w:r>
      <w:r>
        <w:object>
          <v:shape alt="eqId155bdf43719f34f20418ea2c21763588" filled="f" id="Object 1534" o:ole="" o:preferrelative="t" o:spid="_x0000_i1050" stroked="f" style="width:29.92pt;height:11.31pt;mso-position-horizontal-relative:page;mso-position-vertical-relative:page;mso-wrap-style:square" type="#_x0000_t75">
            <v:stroke joinstyle="miter" linestyle="single"/>
            <v:imagedata o:title="eqId155bdf43719f34f20418ea2c21763588" r:id="rId42"/>
            <v:path o:extrusionok="f"/>
            <o:lock aspectratio="t" v:ext="edit"/>
          </v:shape>
          <o:OLEObject DrawAspect="Content" ObjectID="_1234567904" ProgID="Equation.DSMT4" ShapeID="Object 1534" Type="Embed" r:id="rId43"/>
        </w:object>
      </w:r>
      <w:r>
        <w:rPr>
          <w:sz w:val="21"/>
        </w:rPr>
        <w:t>是同一个角；④</w:t>
      </w:r>
      <w:r>
        <w:object>
          <v:shape alt="eqIdd39b8d91afc34e4a9b0fdbb6bafb9087" filled="f" id="Object 1535" o:ole="" o:preferrelative="t" o:spid="_x0000_i1051" stroked="f" style="width:34.23pt;height:12.26pt;mso-position-horizontal-relative:page;mso-position-vertical-relative:page;mso-wrap-style:square" type="#_x0000_t75">
            <v:stroke joinstyle="miter" linestyle="single"/>
            <v:imagedata o:title="eqIdd39b8d91afc34e4a9b0fdbb6bafb9087" r:id="rId44"/>
            <v:path o:extrusionok="f"/>
            <o:lock aspectratio="t" v:ext="edit"/>
          </v:shape>
          <o:OLEObject DrawAspect="Content" ObjectID="_1234567905" ProgID="Equation.DSMT4" ShapeID="Object 1535" Type="Embed" r:id="rId45"/>
        </w:object>
      </w:r>
      <w:r>
        <w:rPr>
          <w:sz w:val="21"/>
        </w:rPr>
        <w:t>和</w:t>
      </w:r>
      <w:r>
        <w:object>
          <v:shape alt="eqId8fabb884dc5f9609de491245463bbe9a" filled="f" id="Object 1536" o:ole="" o:preferrelative="t" o:spid="_x0000_i1052" stroked="f" style="width:34.23pt;height:12.26pt;mso-position-horizontal-relative:page;mso-position-vertical-relative:page;mso-wrap-style:square" type="#_x0000_t75">
            <v:stroke joinstyle="miter" linestyle="single"/>
            <v:imagedata o:title="eqId8fabb884dc5f9609de491245463bbe9a" r:id="rId46"/>
            <v:path o:extrusionok="f"/>
            <o:lock aspectratio="t" v:ext="edit"/>
          </v:shape>
          <o:OLEObject DrawAspect="Content" ObjectID="_1234567906" ProgID="Equation.DSMT4" ShapeID="Object 1536" Type="Embed" r:id="rId47"/>
        </w:object>
      </w:r>
      <w:r>
        <w:rPr>
          <w:sz w:val="21"/>
        </w:rPr>
        <w:t>是同一个角．其中正确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f4809cc-5296-40e3-9e47-908cf47e4b08" filled="f" id="图片 100007" o:preferrelative="t" o:spid="_x0000_i1053" stroked="f" style="width:106.49pt;height:83.26pt;mso-position-horizontal-relative:page;mso-position-vertical-relative:page;mso-wrap-style:square" type="#_x0000_t75">
            <v:fill o:detectmouseclick="t"/>
            <v:stroke linestyle="single"/>
            <v:imagedata o:title="@@@5f4809cc-5296-40e3-9e47-908cf47e4b08" r:id="rId48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个</w:t>
      </w:r>
      <w:r>
        <w:rPr>
          <w:sz w:val="21"/>
        </w:rPr>
        <w:tab/>
      </w:r>
      <w:r>
        <w:rPr>
          <w:sz w:val="21"/>
        </w:rPr>
        <w:t>B．2个</w:t>
      </w:r>
      <w:r>
        <w:rPr>
          <w:sz w:val="21"/>
        </w:rPr>
        <w:tab/>
      </w:r>
      <w:r>
        <w:rPr>
          <w:sz w:val="21"/>
        </w:rPr>
        <w:t>C．3个</w:t>
      </w:r>
      <w:r>
        <w:rPr>
          <w:sz w:val="21"/>
        </w:rPr>
        <w:tab/>
      </w:r>
      <w:r>
        <w:rPr>
          <w:sz w:val="21"/>
        </w:rPr>
        <w:t>D．4个</w: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三：钟面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3】</w:t>
      </w:r>
      <w:r>
        <w:rPr>
          <w:sz w:val="21"/>
        </w:rPr>
        <w:t>．（25-26七年级上·河北石家庄·期中）钟表上的时间显示为</w:t>
      </w:r>
      <w:r>
        <w:object>
          <v:shape alt="eqIddb3c3ffbae2f4ed36909dca6aecbad18" filled="f" id="Object 1545" o:ole="" o:preferrelative="t" o:spid="_x0000_i1054" stroked="f" style="width:28.12pt;height:12.32pt;mso-position-horizontal-relative:page;mso-position-vertical-relative:page;mso-wrap-style:square" type="#_x0000_t75">
            <v:stroke joinstyle="miter" linestyle="single"/>
            <v:imagedata o:title="eqIddb3c3ffbae2f4ed36909dca6aecbad18" r:id="rId49"/>
            <v:path o:extrusionok="f"/>
            <o:lock aspectratio="t" v:ext="edit"/>
          </v:shape>
          <o:OLEObject DrawAspect="Content" ObjectID="_1234567907" ProgID="Equation.DSMT4" ShapeID="Object 1545" Type="Embed" r:id="rId50"/>
        </w:object>
      </w:r>
      <w:r>
        <w:rPr>
          <w:sz w:val="21"/>
        </w:rPr>
        <w:t>，此时时针和分针之间形成的角（小于平角）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975f35ecfc9641688e682bcee70e1f4" filled="f" id="Object 1546" o:ole="" o:preferrelative="t" o:spid="_x0000_i1055" stroked="f" style="width:21.94pt;height:12.67pt;mso-position-horizontal-relative:page;mso-position-vertical-relative:page;mso-wrap-style:square" type="#_x0000_t75">
            <v:stroke joinstyle="miter" linestyle="single"/>
            <v:imagedata o:title="eqIdb975f35ecfc9641688e682bcee70e1f4" r:id="rId51"/>
            <v:path o:extrusionok="f"/>
            <o:lock aspectratio="t" v:ext="edit"/>
          </v:shape>
          <o:OLEObject DrawAspect="Content" ObjectID="_1234567908" ProgID="Equation.DSMT4" ShapeID="Object 1546" Type="Embed" r:id="rId5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813f38ca14f3fe9b50b83c635193586" filled="f" id="Object 1547" o:ole="" o:preferrelative="t" o:spid="_x0000_i1056" stroked="f" style="width:21.96pt;height:12.65pt;mso-position-horizontal-relative:page;mso-position-vertical-relative:page;mso-wrap-style:square" type="#_x0000_t75">
            <v:stroke joinstyle="miter" linestyle="single"/>
            <v:imagedata o:title="eqId2813f38ca14f3fe9b50b83c635193586" r:id="rId53"/>
            <v:path o:extrusionok="f"/>
            <o:lock aspectratio="t" v:ext="edit"/>
          </v:shape>
          <o:OLEObject DrawAspect="Content" ObjectID="_1234567909" ProgID="Equation.DSMT4" ShapeID="Object 1547" Type="Embed" r:id="rId5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6c0927afc571a7c966c98192040979e" filled="f" id="Object 1548" o:ole="" o:preferrelative="t" o:spid="_x0000_i1057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55"/>
            <v:path o:extrusionok="f"/>
            <o:lock aspectratio="t" v:ext="edit"/>
          </v:shape>
          <o:OLEObject DrawAspect="Content" ObjectID="_1234567910" ProgID="Equation.DSMT4" ShapeID="Object 1548" Type="Embed" r:id="rId5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1469ea40039c3124ce25b2d38e984644" filled="f" id="Object 1549" o:ole="" o:preferrelative="t" o:spid="_x0000_i1058" stroked="f" style="width:21.94pt;height:12.67pt;mso-position-horizontal-relative:page;mso-position-vertical-relative:page;mso-wrap-style:square" type="#_x0000_t75">
            <v:stroke joinstyle="miter" linestyle="single"/>
            <v:imagedata o:title="eqId1469ea40039c3124ce25b2d38e984644" r:id="rId57"/>
            <v:path o:extrusionok="f"/>
            <o:lock aspectratio="t" v:ext="edit"/>
          </v:shape>
          <o:OLEObject DrawAspect="Content" ObjectID="_1234567911" ProgID="Equation.DSMT4" ShapeID="Object 1549" Type="Embed" r:id="rId58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8．（25-26七年级上·黑龙江绥化·开学考试）把钟面上的时针与分针都看作射线，时针与分针就构成一个角，从6点钟到12点钟，当分针指向12时，时针此时恰好与分针构成</w:t>
      </w:r>
      <w:r>
        <w:object>
          <v:shape alt="eqIda6c0927afc571a7c966c98192040979e" filled="f" id="Object 1553" o:ole="" o:preferrelative="t" o:spid="_x0000_i1059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55"/>
            <v:path o:extrusionok="f"/>
            <o:lock aspectratio="t" v:ext="edit"/>
          </v:shape>
          <o:OLEObject DrawAspect="Content" ObjectID="_1234567912" ProgID="Equation.DSMT4" ShapeID="Object 1553" Type="Embed" r:id="rId59"/>
        </w:object>
      </w:r>
      <w:r>
        <w:rPr>
          <w:sz w:val="21"/>
        </w:rPr>
        <w:t>的角，则此时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hint="eastAsia"/>
          <w:b/>
          <w:bCs/>
          <w:sz w:val="21"/>
          <w:lang w:eastAsia="zh-CN"/>
        </w:rPr>
      </w:pPr>
      <w:r>
        <w:rPr>
          <w:sz w:val="21"/>
        </w:rPr>
        <w:t>A．7点钟</w:t>
      </w:r>
      <w:r>
        <w:rPr>
          <w:sz w:val="21"/>
        </w:rPr>
        <w:tab/>
      </w:r>
      <w:r>
        <w:rPr>
          <w:sz w:val="21"/>
        </w:rPr>
        <w:t>B．8点钟</w:t>
      </w:r>
      <w:r>
        <w:rPr>
          <w:sz w:val="21"/>
        </w:rPr>
        <w:tab/>
      </w:r>
      <w:r>
        <w:rPr>
          <w:sz w:val="21"/>
        </w:rPr>
        <w:t>C．9点钟</w:t>
      </w:r>
      <w:r>
        <w:rPr>
          <w:sz w:val="21"/>
        </w:rPr>
        <w:tab/>
      </w:r>
      <w:r>
        <w:rPr>
          <w:sz w:val="21"/>
        </w:rPr>
        <w:t>D．10点钟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025·江苏南通·中考真题）上午9时整，钟表的时针和分针构成的角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c030b25575d683af91c06e6a3e4f463" filled="f" id="Object 1561" o:ole="" o:preferrelative="t" o:spid="_x0000_i1060" stroked="f" style="width:17.53pt;height:12.36pt;mso-position-horizontal-relative:page;mso-position-vertical-relative:page;mso-wrap-style:square" type="#_x0000_t75">
            <v:stroke joinstyle="miter" linestyle="single"/>
            <v:imagedata o:title="eqId3c030b25575d683af91c06e6a3e4f463" r:id="rId60"/>
            <v:path o:extrusionok="f"/>
            <o:lock aspectratio="t" v:ext="edit"/>
          </v:shape>
          <o:OLEObject DrawAspect="Content" ObjectID="_1234567913" ProgID="Equation.DSMT4" ShapeID="Object 1561" Type="Embed" r:id="rId6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c3ad1b0a76a887783392268ae203ad22" filled="f" id="Object 1562" o:ole="" o:preferrelative="t" o:spid="_x0000_i1061" stroked="f" style="width:17.53pt;height:12.36pt;mso-position-horizontal-relative:page;mso-position-vertical-relative:page;mso-wrap-style:square" type="#_x0000_t75">
            <v:stroke joinstyle="miter" linestyle="single"/>
            <v:imagedata o:title="eqIdc3ad1b0a76a887783392268ae203ad22" r:id="rId62"/>
            <v:path o:extrusionok="f"/>
            <o:lock aspectratio="t" v:ext="edit"/>
          </v:shape>
          <o:OLEObject DrawAspect="Content" ObjectID="_1234567914" ProgID="Equation.DSMT4" ShapeID="Object 1562" Type="Embed" r:id="rId63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7a0387fc1258f31e44a10068c0ccfd0" filled="f" id="Object 1563" o:ole="" o:preferrelative="t" o:spid="_x0000_i1062" stroked="f" style="width:17.53pt;height:12.36pt;mso-position-horizontal-relative:page;mso-position-vertical-relative:page;mso-wrap-style:square" type="#_x0000_t75">
            <v:stroke joinstyle="miter" linestyle="single"/>
            <v:imagedata o:title="eqIdf7a0387fc1258f31e44a10068c0ccfd0" r:id="rId64"/>
            <v:path o:extrusionok="f"/>
            <o:lock aspectratio="t" v:ext="edit"/>
          </v:shape>
          <o:OLEObject DrawAspect="Content" ObjectID="_1234567915" ProgID="Equation.DSMT4" ShapeID="Object 1563" Type="Embed" r:id="rId6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84288b493b64c3a30466fb9075621da4" filled="f" id="Object 1564" o:ole="" o:preferrelative="t" o:spid="_x0000_i1063" stroked="f" style="width:21.94pt;height:12.67pt;mso-position-horizontal-relative:page;mso-position-vertical-relative:page;mso-wrap-style:square" type="#_x0000_t75">
            <v:stroke joinstyle="miter" linestyle="single"/>
            <v:imagedata o:title="eqId84288b493b64c3a30466fb9075621da4" r:id="rId66"/>
            <v:path o:extrusionok="f"/>
            <o:lock aspectratio="t" v:ext="edit"/>
          </v:shape>
          <o:OLEObject DrawAspect="Content" ObjectID="_1234567916" ProgID="Equation.DSMT4" ShapeID="Object 1564" Type="Embed" r:id="rId67"/>
        </w:objec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四：方向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4】</w:t>
      </w:r>
      <w:r>
        <w:rPr>
          <w:sz w:val="21"/>
        </w:rPr>
        <w:t>．（2025七年级上·四川眉山·专题练习）如图，学校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北偏西</w:t>
      </w:r>
      <w:r>
        <w:object>
          <v:shape alt="eqIdc2931e9bcd1cd5280d783ed6dda4ca38" filled="f" id="Object 1575" o:ole="" o:preferrelative="t" o:spid="_x0000_i1064" stroked="f" style="width:17.56pt;height:12.25pt;mso-position-horizontal-relative:page;mso-position-vertical-relative:page;mso-wrap-style:square" type="#_x0000_t75">
            <v:stroke joinstyle="miter" linestyle="single"/>
            <v:imagedata o:title="eqIdc2931e9bcd1cd5280d783ed6dda4ca38" r:id="rId68"/>
            <v:path o:extrusionok="f"/>
            <o:lock aspectratio="t" v:ext="edit"/>
          </v:shape>
          <o:OLEObject DrawAspect="Content" ObjectID="_1234567917" ProgID="Equation.DSMT4" ShapeID="Object 1575" Type="Embed" r:id="rId69"/>
        </w:object>
      </w:r>
      <w:r>
        <w:rPr>
          <w:sz w:val="21"/>
        </w:rPr>
        <w:t>方向上，小明家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南偏东</w:t>
      </w:r>
      <w:r>
        <w:object>
          <v:shape alt="eqIdf6b86c22b670a8e9f3896f9e8883fbbb" filled="f" id="Object 1576" o:ole="" o:preferrelative="t" o:spid="_x0000_i1065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70"/>
            <v:path o:extrusionok="f"/>
            <o:lock aspectratio="t" v:ext="edit"/>
          </v:shape>
          <o:OLEObject DrawAspect="Content" ObjectID="_1234567918" ProgID="Equation.DSMT4" ShapeID="Object 1576" Type="Embed" r:id="rId71"/>
        </w:object>
      </w:r>
      <w:r>
        <w:rPr>
          <w:sz w:val="21"/>
        </w:rPr>
        <w:t>方向上，则</w:t>
      </w:r>
      <w:r>
        <w:object>
          <v:shape alt="eqId6d7b2fe01a33c4825f9974ed9663a99c" filled="f" id="Object 1577" o:ole="" o:preferrelative="t" o:spid="_x0000_i1066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7919" ProgID="Equation.DSMT4" ShapeID="Object 1577" Type="Embed" r:id="rId73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a223e358-e221-411b-963c-975a1c5b7578" filled="f" id="图片 100009" o:preferrelative="t" o:spid="_x0000_i1067" stroked="f" style="width:115.48pt;height:114pt;mso-position-horizontal-relative:page;mso-position-vertical-relative:page;mso-wrap-style:square" type="#_x0000_t75">
            <v:fill o:detectmouseclick="t"/>
            <v:stroke linestyle="single"/>
            <v:imagedata o:title="@@@a223e358-e221-411b-963c-975a1c5b7578" r:id="rId74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af1f68bb89798be807747724cf04df85" filled="f" id="Object 1578" o:ole="" o:preferrelative="t" o:spid="_x0000_i1068" stroked="f" style="width:20.2pt;height:10.9pt;mso-position-horizontal-relative:page;mso-position-vertical-relative:page;mso-wrap-style:square" type="#_x0000_t75">
            <v:stroke joinstyle="miter" linestyle="single"/>
            <v:imagedata o:title="eqIdaf1f68bb89798be807747724cf04df85" r:id="rId75"/>
            <v:path o:extrusionok="f"/>
            <o:lock aspectratio="t" v:ext="edit"/>
          </v:shape>
          <o:OLEObject DrawAspect="Content" ObjectID="_1234567920" ProgID="Equation.DSMT4" ShapeID="Object 1578" Type="Embed" r:id="rId7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5067ea44f985142b37f96d71eff080c" filled="f" id="Object 1579" o:ole="" o:preferrelative="t" o:spid="_x0000_i1069" stroked="f" style="width:21.96pt;height:11.46pt;mso-position-horizontal-relative:page;mso-position-vertical-relative:page;mso-wrap-style:square" type="#_x0000_t75">
            <v:stroke joinstyle="miter" linestyle="single"/>
            <v:imagedata o:title="eqId25067ea44f985142b37f96d71eff080c" r:id="rId77"/>
            <v:path o:extrusionok="f"/>
            <o:lock aspectratio="t" v:ext="edit"/>
          </v:shape>
          <o:OLEObject DrawAspect="Content" ObjectID="_1234567921" ProgID="Equation.DSMT4" ShapeID="Object 1579" Type="Embed" r:id="rId7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f9ecfa33cd25607cfc7142d3e1a0654" filled="f" id="Object 1580" o:ole="" o:preferrelative="t" o:spid="_x0000_i1070" stroked="f" style="width:15.8pt;height:11.85pt;mso-position-horizontal-relative:page;mso-position-vertical-relative:page;mso-wrap-style:square" type="#_x0000_t75">
            <v:stroke joinstyle="miter" linestyle="single"/>
            <v:imagedata o:title="eqIdff9ecfa33cd25607cfc7142d3e1a0654" r:id="rId79"/>
            <v:path o:extrusionok="f"/>
            <o:lock aspectratio="t" v:ext="edit"/>
          </v:shape>
          <o:OLEObject DrawAspect="Content" ObjectID="_1234567922" ProgID="Equation.DSMT4" ShapeID="Object 1580" Type="Embed" r:id="rId8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feaca91b884320c064367e7af9264f1" filled="f" id="Object 1581" o:ole="" o:preferrelative="t" o:spid="_x0000_i1071" stroked="f" style="width:21.96pt;height:12.26pt;mso-position-horizontal-relative:page;mso-position-vertical-relative:page;mso-wrap-style:square" type="#_x0000_t75">
            <v:stroke joinstyle="miter" linestyle="single"/>
            <v:imagedata o:title="eqId5feaca91b884320c064367e7af9264f1" r:id="rId81"/>
            <v:path o:extrusionok="f"/>
            <o:lock aspectratio="t" v:ext="edit"/>
          </v:shape>
          <o:OLEObject DrawAspect="Content" ObjectID="_1234567923" ProgID="Equation.DSMT4" ShapeID="Object 1581" Type="Embed" r:id="rId82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广东茂名·月考）如图，若射线</w:t>
      </w:r>
      <w:r>
        <w:object>
          <v:shape alt="eqIdb90e0f35eda1a729fed485f83da5ea9d" filled="f" id="Object 1589" o:ole="" o:preferrelative="t" o:spid="_x0000_i1072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7924" ProgID="Equation.DSMT4" ShapeID="Object 1589" Type="Embed" r:id="rId83"/>
        </w:object>
      </w:r>
      <w:r>
        <w:rPr>
          <w:sz w:val="21"/>
        </w:rPr>
        <w:t>的方向是南偏东</w:t>
      </w:r>
      <w:r>
        <w:object>
          <v:shape alt="eqId2fb94bd9eb80fb9f5f02f518bb8f2211" filled="f" id="Object 1590" o:ole="" o:preferrelative="t" o:spid="_x0000_i1073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84"/>
            <v:path o:extrusionok="f"/>
            <o:lock aspectratio="t" v:ext="edit"/>
          </v:shape>
          <o:OLEObject DrawAspect="Content" ObjectID="_1234567925" ProgID="Equation.DSMT4" ShapeID="Object 1590" Type="Embed" r:id="rId85"/>
        </w:object>
      </w:r>
      <w:r>
        <w:rPr>
          <w:sz w:val="21"/>
        </w:rPr>
        <w:t>，</w:t>
      </w:r>
      <w:r>
        <w:object>
          <v:shape alt="eqId20ccc37b189fa2cbc269ca0b233dac37" filled="f" id="Object 1591" o:ole="" o:preferrelative="t" o:spid="_x0000_i1074" stroked="f" style="width:57.16pt;height:12.46pt;mso-position-horizontal-relative:page;mso-position-vertical-relative:page;mso-wrap-style:square" type="#_x0000_t75">
            <v:stroke joinstyle="miter" linestyle="single"/>
            <v:imagedata o:title="eqId20ccc37b189fa2cbc269ca0b233dac37" r:id="rId86"/>
            <v:path o:extrusionok="f"/>
            <o:lock aspectratio="t" v:ext="edit"/>
          </v:shape>
          <o:OLEObject DrawAspect="Content" ObjectID="_1234567926" ProgID="Equation.DSMT4" ShapeID="Object 1591" Type="Embed" r:id="rId87"/>
        </w:object>
      </w:r>
      <w:r>
        <w:rPr>
          <w:sz w:val="21"/>
        </w:rPr>
        <w:t>，则射线</w:t>
      </w:r>
      <w:r>
        <w:object>
          <v:shape alt="eqIdef4113c492885ba7c47fe42ac792578f" filled="f" id="Object 1592" o:ole="" o:preferrelative="t" o:spid="_x0000_i1075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88"/>
            <v:path o:extrusionok="f"/>
            <o:lock aspectratio="t" v:ext="edit"/>
          </v:shape>
          <o:OLEObject DrawAspect="Content" ObjectID="_1234567927" ProgID="Equation.DSMT4" ShapeID="Object 1592" Type="Embed" r:id="rId89"/>
        </w:object>
      </w:r>
      <w:r>
        <w:rPr>
          <w:sz w:val="21"/>
        </w:rPr>
        <w:t>的方向是（　　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221f3b2-ce3d-45de-b107-6bfc6012d603" filled="f" id="图片 100013" o:preferrelative="t" o:spid="_x0000_i1076" stroked="f" style="width:87.02pt;height:95.26pt;mso-position-horizontal-relative:page;mso-position-vertical-relative:page;mso-wrap-style:square" type="#_x0000_t75">
            <v:fill o:detectmouseclick="t"/>
            <v:stroke linestyle="single"/>
            <v:imagedata o:title="@@@3221f3b2-ce3d-45de-b107-6bfc6012d603" r:id="rId90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北偏东</w:t>
      </w:r>
      <w:r>
        <w:object>
          <v:shape alt="eqIdd36581140ebac5d28438ea63b1b23b65" filled="f" id="Object 1593" o:ole="" o:preferrelative="t" o:spid="_x0000_i1077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91"/>
            <v:path o:extrusionok="f"/>
            <o:lock aspectratio="t" v:ext="edit"/>
          </v:shape>
          <o:OLEObject DrawAspect="Content" ObjectID="_1234567928" ProgID="Equation.DSMT4" ShapeID="Object 1593" Type="Embed" r:id="rId92"/>
        </w:object>
      </w:r>
      <w:r>
        <w:rPr>
          <w:sz w:val="21"/>
        </w:rPr>
        <w:tab/>
      </w:r>
      <w:r>
        <w:rPr>
          <w:sz w:val="21"/>
        </w:rPr>
        <w:t>B．北偏西</w:t>
      </w:r>
      <w:r>
        <w:object>
          <v:shape alt="eqIdd36581140ebac5d28438ea63b1b23b65" filled="f" id="Object 1594" o:ole="" o:preferrelative="t" o:spid="_x0000_i1078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91"/>
            <v:path o:extrusionok="f"/>
            <o:lock aspectratio="t" v:ext="edit"/>
          </v:shape>
          <o:OLEObject DrawAspect="Content" ObjectID="_1234567929" ProgID="Equation.DSMT4" ShapeID="Object 1594" Type="Embed" r:id="rId93"/>
        </w:object>
      </w:r>
      <w:r>
        <w:rPr>
          <w:sz w:val="21"/>
        </w:rPr>
        <w:tab/>
      </w:r>
      <w:r>
        <w:rPr>
          <w:sz w:val="21"/>
        </w:rPr>
        <w:t>C．北偏东</w:t>
      </w:r>
      <w:r>
        <w:object>
          <v:shape alt="eqId2fb94bd9eb80fb9f5f02f518bb8f2211" filled="f" id="Object 1595" o:ole="" o:preferrelative="t" o:spid="_x0000_i1079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84"/>
            <v:path o:extrusionok="f"/>
            <o:lock aspectratio="t" v:ext="edit"/>
          </v:shape>
          <o:OLEObject DrawAspect="Content" ObjectID="_1234567930" ProgID="Equation.DSMT4" ShapeID="Object 1595" Type="Embed" r:id="rId94"/>
        </w:object>
      </w:r>
      <w:r>
        <w:rPr>
          <w:sz w:val="21"/>
        </w:rPr>
        <w:tab/>
      </w:r>
      <w:r>
        <w:rPr>
          <w:sz w:val="21"/>
        </w:rPr>
        <w:t>D．北偏西</w:t>
      </w:r>
      <w:r>
        <w:object>
          <v:shape alt="eqId2fb94bd9eb80fb9f5f02f518bb8f2211" filled="f" id="Object 1596" o:ole="" o:preferrelative="t" o:spid="_x0000_i1080" stroked="f" style="width:17.53pt;height:12.26pt;mso-position-horizontal-relative:page;mso-position-vertical-relative:page;mso-wrap-style:square" type="#_x0000_t75">
            <v:stroke joinstyle="miter" linestyle="single"/>
            <v:imagedata o:title="eqId2fb94bd9eb80fb9f5f02f518bb8f2211" r:id="rId84"/>
            <v:path o:extrusionok="f"/>
            <o:lock aspectratio="t" v:ext="edit"/>
          </v:shape>
          <o:OLEObject DrawAspect="Content" ObjectID="_1234567931" ProgID="Equation.DSMT4" ShapeID="Object 1596" Type="Embed" r:id="rId95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全国·单元测试）如图，某海域有三个小岛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在小岛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处观测到小岛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在它北偏东</w:t>
      </w:r>
      <w:r>
        <w:object>
          <v:shape alt="eqIdbe6a6301878fed2a01413020b27310a5" filled="f" id="Object 1606" o:ole="" o:preferrelative="t" o:spid="_x0000_i1081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96"/>
            <v:path o:extrusionok="f"/>
            <o:lock aspectratio="t" v:ext="edit"/>
          </v:shape>
          <o:OLEObject DrawAspect="Content" ObjectID="_1234567932" ProgID="Equation.DSMT4" ShapeID="Object 1606" Type="Embed" r:id="rId97"/>
        </w:object>
      </w:r>
      <w:r>
        <w:rPr>
          <w:sz w:val="21"/>
        </w:rPr>
        <w:t>的方向上，观测到小岛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它南偏东</w:t>
      </w:r>
      <w:r>
        <w:object>
          <v:shape alt="eqId97f38acaaa4d4110b7ca927fdf7a8b6c" filled="f" id="Object 1607" o:ole="" o:preferrelative="t" o:spid="_x0000_i1082" stroked="f" style="width:17.53pt;height:12.36pt;mso-position-horizontal-relative:page;mso-position-vertical-relative:page;mso-wrap-style:square" type="#_x0000_t75">
            <v:stroke joinstyle="miter" linestyle="single"/>
            <v:imagedata o:title="eqId97f38acaaa4d4110b7ca927fdf7a8b6c" r:id="rId98"/>
            <v:path o:extrusionok="f"/>
            <o:lock aspectratio="t" v:ext="edit"/>
          </v:shape>
          <o:OLEObject DrawAspect="Content" ObjectID="_1234567933" ProgID="Equation.DSMT4" ShapeID="Object 1607" Type="Embed" r:id="rId99"/>
        </w:object>
      </w:r>
      <w:r>
        <w:rPr>
          <w:sz w:val="21"/>
        </w:rPr>
        <w:t>的方向上，则</w:t>
      </w:r>
      <w:r>
        <w:object>
          <v:shape alt="eqId6d7b2fe01a33c4825f9974ed9663a99c" filled="f" id="Object 1608" o:ole="" o:preferrelative="t" o:spid="_x0000_i108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7934" ProgID="Equation.DSMT4" ShapeID="Object 1608" Type="Embed" r:id="rId100"/>
        </w:object>
      </w:r>
      <w:r>
        <w:rPr>
          <w:sz w:val="21"/>
        </w:rPr>
        <w:t>的度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46832a39-1823-43e2-a9ff-82ec230e4cae" filled="f" id="图片 100017" o:preferrelative="t" o:spid="_x0000_i1084" stroked="f" style="width:109.5pt;height:111.75pt;mso-position-horizontal-relative:page;mso-position-vertical-relative:page;mso-wrap-style:square" type="#_x0000_t75">
            <v:fill o:detectmouseclick="t"/>
            <v:stroke linestyle="single"/>
            <v:imagedata o:title="@@@46832a39-1823-43e2-a9ff-82ec230e4cae" r:id="rId101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f0edb40844b5839340bf5a9a7077082" filled="f" id="Object 1609" o:ole="" o:preferrelative="t" o:spid="_x0000_i1085" stroked="f" style="width:17.53pt;height:12.42pt;mso-position-horizontal-relative:page;mso-position-vertical-relative:page;mso-wrap-style:square" type="#_x0000_t75">
            <v:stroke joinstyle="miter" linestyle="single"/>
            <v:imagedata o:title="eqId2f0edb40844b5839340bf5a9a7077082" r:id="rId102"/>
            <v:path o:extrusionok="f"/>
            <o:lock aspectratio="t" v:ext="edit"/>
          </v:shape>
          <o:OLEObject DrawAspect="Content" ObjectID="_1234567935" ProgID="Equation.DSMT4" ShapeID="Object 1609" Type="Embed" r:id="rId10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63a505564d8c9154a5b40beb03f7bdf" filled="f" id="Object 1610" o:ole="" o:preferrelative="t" o:spid="_x0000_i1086" stroked="f" style="width:17.56pt;height:12.25pt;mso-position-horizontal-relative:page;mso-position-vertical-relative:page;mso-wrap-style:square" type="#_x0000_t75">
            <v:stroke joinstyle="miter" linestyle="single"/>
            <v:imagedata o:title="eqId263a505564d8c9154a5b40beb03f7bdf" r:id="rId104"/>
            <v:path o:extrusionok="f"/>
            <o:lock aspectratio="t" v:ext="edit"/>
          </v:shape>
          <o:OLEObject DrawAspect="Content" ObjectID="_1234567936" ProgID="Equation.DSMT4" ShapeID="Object 1610" Type="Embed" r:id="rId10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fac63318cb8f1727d12cafe33d16838" filled="f" id="Object 1611" o:ole="" o:preferrelative="t" o:spid="_x0000_i1087" stroked="f" style="width:17.53pt;height:12.36pt;mso-position-horizontal-relative:page;mso-position-vertical-relative:page;mso-wrap-style:square" type="#_x0000_t75">
            <v:stroke joinstyle="miter" linestyle="single"/>
            <v:imagedata o:title="eqIdbfac63318cb8f1727d12cafe33d16838" r:id="rId106"/>
            <v:path o:extrusionok="f"/>
            <o:lock aspectratio="t" v:ext="edit"/>
          </v:shape>
          <o:OLEObject DrawAspect="Content" ObjectID="_1234567937" ProgID="Equation.DSMT4" ShapeID="Object 1611" Type="Embed" r:id="rId10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f2ca94225524c67ecbc2fcbfc5e0475" filled="f" id="Object 1612" o:ole="" o:preferrelative="t" o:spid="_x0000_i1088" stroked="f" style="width:17.56pt;height:12.25pt;mso-position-horizontal-relative:page;mso-position-vertical-relative:page;mso-wrap-style:square" type="#_x0000_t75">
            <v:stroke joinstyle="miter" linestyle="single"/>
            <v:imagedata o:title="eqId5f2ca94225524c67ecbc2fcbfc5e0475" r:id="rId108"/>
            <v:path o:extrusionok="f"/>
            <o:lock aspectratio="t" v:ext="edit"/>
          </v:shape>
          <o:OLEObject DrawAspect="Content" ObjectID="_1234567938" ProgID="Equation.DSMT4" ShapeID="Object 1612" Type="Embed" r:id="rId109"/>
        </w:objec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五：角的单位和角度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5】</w:t>
      </w:r>
      <w:r>
        <w:rPr>
          <w:sz w:val="21"/>
        </w:rPr>
        <w:t>．（25-26七年级上·全国·课后作业）单位换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</w:t>
      </w:r>
      <w:r>
        <w:object>
          <v:shape alt="eqId85f6c1b2334a96822d50931df83fa776" filled="f" id="Object 1619" o:ole="" o:preferrelative="t" o:spid="_x0000_i1089" stroked="f" style="width:29pt;height:12.5pt;mso-position-horizontal-relative:page;mso-position-vertical-relative:page;mso-wrap-style:square" type="#_x0000_t75">
            <v:stroke joinstyle="miter" linestyle="single"/>
            <v:imagedata o:title="eqId85f6c1b2334a96822d50931df83fa776" r:id="rId110"/>
            <v:path o:extrusionok="f"/>
            <o:lock aspectratio="t" v:ext="edit"/>
          </v:shape>
          <o:OLEObject DrawAspect="Content" ObjectID="_1234567939" ProgID="Equation.DSMT4" ShapeID="Object 1619" Type="Embed" r:id="rId11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7f05e7795de5dd1281bc61a51c04e681" filled="f" id="Object 1620" o:ole="" o:preferrelative="t" o:spid="_x0000_i1090" stroked="f" style="width:4.41pt;height:12.56pt;mso-position-horizontal-relative:page;mso-position-vertical-relative:page;mso-wrap-style:square" type="#_x0000_t75">
            <v:stroke joinstyle="miter" linestyle="single"/>
            <v:imagedata o:title="eqId7f05e7795de5dd1281bc61a51c04e681" r:id="rId112"/>
            <v:path o:extrusionok="f"/>
            <o:lock aspectratio="t" v:ext="edit"/>
          </v:shape>
          <o:OLEObject DrawAspect="Content" ObjectID="_1234567940" ProgID="Equation.DSMT4" ShapeID="Object 1620" Type="Embed" r:id="rId113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84adc8a33fac6176aa927afe5591b9b0" filled="f" id="Object 1621" o:ole="" o:preferrelative="t" o:spid="_x0000_i1091" stroked="f" style="width:36.03pt;height:12.21pt;mso-position-horizontal-relative:page;mso-position-vertical-relative:page;mso-wrap-style:square" type="#_x0000_t75">
            <v:stroke joinstyle="miter" linestyle="single"/>
            <v:imagedata o:title="eqId84adc8a33fac6176aa927afe5591b9b0" r:id="rId114"/>
            <v:path o:extrusionok="f"/>
            <o:lock aspectratio="t" v:ext="edit"/>
          </v:shape>
          <o:OLEObject DrawAspect="Content" ObjectID="_1234567941" ProgID="Equation.DSMT4" ShapeID="Object 1621" Type="Embed" r:id="rId11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83873a9d782f2588c5eedbfe73f9bc2f" filled="f" id="Object 1622" o:ole="" o:preferrelative="t" o:spid="_x0000_i1092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7942" ProgID="Equation.DSMT4" ShapeID="Object 1622" Type="Embed" r:id="rId117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alt="eqId5cee41562ce173dc11bff74d684c4569" filled="f" id="Object 1623" o:ole="" o:preferrelative="t" o:spid="_x0000_i1093" stroked="f" style="width:38.72pt;height:12.46pt;mso-position-horizontal-relative:page;mso-position-vertical-relative:page;mso-wrap-style:square" type="#_x0000_t75">
            <v:stroke joinstyle="miter" linestyle="single"/>
            <v:imagedata o:title="eqId5cee41562ce173dc11bff74d684c4569" r:id="rId118"/>
            <v:path o:extrusionok="f"/>
            <o:lock aspectratio="t" v:ext="edit"/>
          </v:shape>
          <o:OLEObject DrawAspect="Content" ObjectID="_1234567943" ProgID="Equation.DSMT4" ShapeID="Object 1623" Type="Embed" r:id="rId11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object>
          <v:shape alt="eqId83873a9d782f2588c5eedbfe73f9bc2f" filled="f" id="Object 1624" o:ole="" o:preferrelative="t" o:spid="_x0000_i1094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7944" ProgID="Equation.DSMT4" ShapeID="Object 1624" Type="Embed" r:id="rId12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63651be3f7eb19083a56aaa02c0d53b9" filled="f" id="Object 1625" o:ole="" o:preferrelative="t" o:spid="_x0000_i1095" stroked="f" style="width:5.26pt;height:15.17pt;mso-position-horizontal-relative:page;mso-position-vertical-relative:page;mso-wrap-style:square" type="#_x0000_t75">
            <v:stroke joinstyle="miter" linestyle="single"/>
            <v:imagedata o:title="eqId63651be3f7eb19083a56aaa02c0d53b9" r:id="rId121"/>
            <v:path o:extrusionok="f"/>
            <o:lock aspectratio="t" v:ext="edit"/>
          </v:shape>
          <o:OLEObject DrawAspect="Content" ObjectID="_1234567945" ProgID="Equation.DSMT4" ShapeID="Object 1625" Type="Embed" r:id="rId12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544e2ddf352be7fe16b9b206463d705c" filled="f" id="Object 1626" o:ole="" o:preferrelative="t" o:spid="_x0000_i1096" stroked="f" style="width:5.26pt;height:13.17pt;mso-position-horizontal-relative:page;mso-position-vertical-relative:page;mso-wrap-style:square" type="#_x0000_t75">
            <v:stroke joinstyle="miter" linestyle="single"/>
            <v:imagedata o:title="eqId544e2ddf352be7fe16b9b206463d705c" r:id="rId123"/>
            <v:path o:extrusionok="f"/>
            <o:lock aspectratio="t" v:ext="edit"/>
          </v:shape>
          <o:OLEObject DrawAspect="Content" ObjectID="_1234567946" ProgID="Equation.DSMT4" ShapeID="Object 1626" Type="Embed" r:id="rId124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  <w:r>
        <w:object>
          <v:shape alt="eqIdea2d1dab1e82e98625d918bdb4046d50" filled="f" id="Object 1627" o:ole="" o:preferrelative="t" o:spid="_x0000_i1097" stroked="f" style="width:52.76pt;height:12.5pt;mso-position-horizontal-relative:page;mso-position-vertical-relative:page;mso-wrap-style:square" type="#_x0000_t75">
            <v:stroke joinstyle="miter" linestyle="single"/>
            <v:imagedata o:title="eqIdea2d1dab1e82e98625d918bdb4046d50" r:id="rId125"/>
            <v:path o:extrusionok="f"/>
            <o:lock aspectratio="t" v:ext="edit"/>
          </v:shape>
          <o:OLEObject DrawAspect="Content" ObjectID="_1234567947" ProgID="Equation.DSMT4" ShapeID="Object 1627" Type="Embed" r:id="rId12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83873a9d782f2588c5eedbfe73f9bc2f" filled="f" id="Object 1628" o:ole="" o:preferrelative="t" o:spid="_x0000_i1098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7948" ProgID="Equation.DSMT4" ShapeID="Object 1628" Type="Embed" r:id="rId12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025七年级上·全国·专题练习）</w:t>
      </w:r>
      <w:r>
        <w:object>
          <v:shape alt="eqIda0e0b100902a25b832015a560619d9b9" filled="f" id="Object 1667" o:ole="" o:preferrelative="t" o:spid="_x0000_i1099" stroked="f" style="width:35.16pt;height:13.91pt;mso-position-horizontal-relative:page;mso-position-vertical-relative:page;mso-wrap-style:square" type="#_x0000_t75">
            <v:stroke joinstyle="miter" linestyle="single"/>
            <v:imagedata o:title="eqIda0e0b100902a25b832015a560619d9b9" r:id="rId128"/>
            <v:path o:extrusionok="f"/>
            <o:lock aspectratio="t" v:ext="edit"/>
          </v:shape>
          <o:OLEObject DrawAspect="Content" ObjectID="_1234567949" ProgID="Equation.DSMT4" ShapeID="Object 1667" Type="Embed" r:id="rId12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24eb7620ab98e9e588440474f3935045" filled="f" id="Object 1668" o:ole="" o:preferrelative="t" o:spid="_x0000_i1100" stroked="f" style="width:7.01pt;height:10.81pt;mso-position-horizontal-relative:page;mso-position-vertical-relative:page;mso-wrap-style:square" type="#_x0000_t75">
            <v:stroke joinstyle="miter" linestyle="single"/>
            <v:imagedata o:title="eqId24eb7620ab98e9e588440474f3935045" r:id="rId130"/>
            <v:path o:extrusionok="f"/>
            <o:lock aspectratio="t" v:ext="edit"/>
          </v:shape>
          <o:OLEObject DrawAspect="Content" ObjectID="_1234567950" ProgID="Equation.DSMT4" ShapeID="Object 1668" Type="Embed" r:id="rId131"/>
        </w:object>
      </w:r>
      <w:r>
        <w:rPr>
          <w:sz w:val="21"/>
        </w:rPr>
        <w:t>；</w:t>
      </w:r>
      <w:r>
        <w:object>
          <v:shape alt="eqId82482dad5d1d9480a0d00dc8652772bf" filled="f" id="Object 1669" o:ole="" o:preferrelative="t" o:spid="_x0000_i1101" stroked="f" style="width:41.32pt;height:12.15pt;mso-position-horizontal-relative:page;mso-position-vertical-relative:page;mso-wrap-style:square" type="#_x0000_t75">
            <v:stroke joinstyle="miter" linestyle="single"/>
            <v:imagedata o:title="eqId82482dad5d1d9480a0d00dc8652772bf" r:id="rId132"/>
            <v:path o:extrusionok="f"/>
            <o:lock aspectratio="t" v:ext="edit"/>
          </v:shape>
          <o:OLEObject DrawAspect="Content" ObjectID="_1234567951" ProgID="Equation.DSMT4" ShapeID="Object 1669" Type="Embed" r:id="rId13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24eb7620ab98e9e588440474f3935045" filled="f" id="Object 1670" o:ole="" o:preferrelative="t" o:spid="_x0000_i1102" stroked="f" style="width:7.01pt;height:10.81pt;mso-position-horizontal-relative:page;mso-position-vertical-relative:page;mso-wrap-style:square" type="#_x0000_t75">
            <v:stroke joinstyle="miter" linestyle="single"/>
            <v:imagedata o:title="eqId24eb7620ab98e9e588440474f3935045" r:id="rId130"/>
            <v:path o:extrusionok="f"/>
            <o:lock aspectratio="t" v:ext="edit"/>
          </v:shape>
          <o:OLEObject DrawAspect="Content" ObjectID="_1234567952" ProgID="Equation.DSMT4" ShapeID="Object 1670" Type="Embed" r:id="rId13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1b35753fe5cfa9130d2dd2b330f6a023" filled="f" id="Object 1671" o:ole="" o:preferrelative="t" o:spid="_x0000_i1103" stroked="f" style="width:4.41pt;height:12.56pt;mso-position-horizontal-relative:page;mso-position-vertical-relative:page;mso-wrap-style:square" type="#_x0000_t75">
            <v:stroke joinstyle="miter" linestyle="single"/>
            <v:imagedata o:title="eqId1b35753fe5cfa9130d2dd2b330f6a023" r:id="rId135"/>
            <v:path o:extrusionok="f"/>
            <o:lock aspectratio="t" v:ext="edit"/>
          </v:shape>
          <o:OLEObject DrawAspect="Content" ObjectID="_1234567953" ProgID="Equation.DSMT4" ShapeID="Object 1671" Type="Embed" r:id="rId13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8b2a2dd2e7ceab45b358ce370dcdfe07" filled="f" id="Object 1672" o:ole="" o:preferrelative="t" o:spid="_x0000_i1104" stroked="f" style="width:5.26pt;height:13.17pt;mso-position-horizontal-relative:page;mso-position-vertical-relative:page;mso-wrap-style:square" type="#_x0000_t75">
            <v:stroke joinstyle="miter" linestyle="single"/>
            <v:imagedata o:title="eqId8b2a2dd2e7ceab45b358ce370dcdfe07" r:id="rId137"/>
            <v:path o:extrusionok="f"/>
            <o:lock aspectratio="t" v:ext="edit"/>
          </v:shape>
          <o:OLEObject DrawAspect="Content" ObjectID="_1234567954" ProgID="Equation.DSMT4" ShapeID="Object 1672" Type="Embed" r:id="rId13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河北石家庄·期中）角度换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</w:t>
      </w:r>
      <w:r>
        <w:object>
          <v:shape alt="eqIdc8e0d09162474dcc2cc146717f0c559d" filled="f" id="Object 1690" o:ole="" o:preferrelative="t" o:spid="_x0000_i1105" stroked="f" style="width:20.22pt;height:12.36pt;mso-position-horizontal-relative:page;mso-position-vertical-relative:page;mso-wrap-style:square" type="#_x0000_t75">
            <v:stroke joinstyle="miter" linestyle="single"/>
            <v:imagedata o:title="eqIdc8e0d09162474dcc2cc146717f0c559d" r:id="rId139"/>
            <v:path o:extrusionok="f"/>
            <o:lock aspectratio="t" v:ext="edit"/>
          </v:shape>
          <o:OLEObject DrawAspect="Content" ObjectID="_1234567955" ProgID="Equation.DSMT4" ShapeID="Object 1690" Type="Embed" r:id="rId140"/>
        </w:object>
      </w:r>
      <w:r>
        <w:rPr>
          <w:sz w:val="21"/>
        </w:rPr>
        <w:t>用度，分，秒表示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alt="eqIda55c3909d45f4a1612bc47bc58ac3bdf" filled="f" id="Object 1691" o:ole="" o:preferrelative="t" o:spid="_x0000_i1106" stroked="f" style="width:37.8pt;height:12.9pt;mso-position-horizontal-relative:page;mso-position-vertical-relative:page;mso-wrap-style:square" type="#_x0000_t75">
            <v:stroke joinstyle="miter" linestyle="single"/>
            <v:imagedata o:title="eqIda55c3909d45f4a1612bc47bc58ac3bdf" r:id="rId141"/>
            <v:path o:extrusionok="f"/>
            <o:lock aspectratio="t" v:ext="edit"/>
          </v:shape>
          <o:OLEObject DrawAspect="Content" ObjectID="_1234567956" ProgID="Equation.DSMT4" ShapeID="Object 1691" Type="Embed" r:id="rId14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>
      <w:pPr>
        <w:spacing w:line="360" w:lineRule="auto"/>
        <w:rPr>
          <w:rFonts w:ascii="宋体" w:cs="宋体" w:eastAsia="宋体" w:hAnsi="宋体" w:hint="eastAsia"/>
          <w:b/>
          <w:szCs w:val="21"/>
          <w:lang w:eastAsia="zh-CN" w:val="en-US"/>
        </w:rPr>
      </w:pPr>
    </w:p>
    <w:p>
      <w:pPr>
        <w:spacing w:line="360" w:lineRule="auto"/>
        <w:rPr>
          <w:rFonts w:ascii="宋体" w:cs="宋体" w:eastAsia="宋体" w:hAnsi="宋体" w:hint="default"/>
          <w:b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szCs w:val="21"/>
          <w:lang w:eastAsia="zh-CN" w:val="en-US"/>
        </w:rPr>
        <w:t>题型六：角的度数比较大小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6】</w:t>
      </w:r>
      <w:r>
        <w:rPr>
          <w:sz w:val="21"/>
        </w:rPr>
        <w:t>．（2025七年级上·全国·专题练习）已知</w:t>
      </w:r>
      <w:r>
        <w:object>
          <v:shape alt="eqIdb8d301bd35ff952f2df7cd64a661e976" filled="f" id="Object 1712" o:ole="" o:preferrelative="t" o:spid="_x0000_i1107" stroked="f" style="width:55.4pt;height:12.65pt;mso-position-horizontal-relative:page;mso-position-vertical-relative:page;mso-wrap-style:square" type="#_x0000_t75">
            <v:stroke joinstyle="miter" linestyle="single"/>
            <v:imagedata o:title="eqIdb8d301bd35ff952f2df7cd64a661e976" r:id="rId143"/>
            <v:path o:extrusionok="f"/>
            <o:lock aspectratio="t" v:ext="edit"/>
          </v:shape>
          <o:OLEObject DrawAspect="Content" ObjectID="_1234567957" ProgID="Equation.DSMT4" ShapeID="Object 1712" Type="Embed" r:id="rId144"/>
        </w:object>
      </w:r>
      <w:r>
        <w:rPr>
          <w:sz w:val="21"/>
        </w:rPr>
        <w:t>，</w:t>
      </w:r>
      <w:r>
        <w:object>
          <v:shape alt="eqId09951f22f953a70db8b1ecd36f8a5503" filled="f" id="Object 1713" o:ole="" o:preferrelative="t" o:spid="_x0000_i1108" stroked="f" style="width:56.32pt;height:12.11pt;mso-position-horizontal-relative:page;mso-position-vertical-relative:page;mso-wrap-style:square" type="#_x0000_t75">
            <v:stroke joinstyle="miter" linestyle="single"/>
            <v:imagedata o:title="eqId09951f22f953a70db8b1ecd36f8a5503" r:id="rId145"/>
            <v:path o:extrusionok="f"/>
            <o:lock aspectratio="t" v:ext="edit"/>
          </v:shape>
          <o:OLEObject DrawAspect="Content" ObjectID="_1234567958" ProgID="Equation.DSMT4" ShapeID="Object 1713" Type="Embed" r:id="rId146"/>
        </w:object>
      </w:r>
      <w:r>
        <w:rPr>
          <w:sz w:val="21"/>
        </w:rPr>
        <w:t>，则</w:t>
      </w:r>
      <w:r>
        <w:object>
          <v:shape alt="eqId3818a2c9919d358b4c3713396093822b" filled="f" id="Object 1714" o:ole="" o:preferrelative="t" o:spid="_x0000_i1109" stroked="f" style="width:20.22pt;height:11.06pt;mso-position-horizontal-relative:page;mso-position-vertical-relative:page;mso-wrap-style:square" type="#_x0000_t75">
            <v:stroke joinstyle="miter" linestyle="single"/>
            <v:imagedata o:title="eqId3818a2c9919d358b4c3713396093822b" r:id="rId147"/>
            <v:path o:extrusionok="f"/>
            <o:lock aspectratio="t" v:ext="edit"/>
          </v:shape>
          <o:OLEObject DrawAspect="Content" ObjectID="_1234567959" ProgID="Equation.DSMT4" ShapeID="Object 1714" Type="Embed" r:id="rId148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</w:t>
      </w:r>
      <w:r>
        <w:object>
          <v:shape alt="eqIdfebc9a89d0d1c97b88c0f4acd32b4e67" filled="f" id="Object 1715" o:ole="" o:preferrelative="t" o:spid="_x0000_i1110" stroked="f" style="width:20.22pt;height:11.41pt;mso-position-horizontal-relative:page;mso-position-vertical-relative:page;mso-wrap-style:square" type="#_x0000_t75">
            <v:stroke joinstyle="miter" linestyle="single"/>
            <v:imagedata o:title="eqIdfebc9a89d0d1c97b88c0f4acd32b4e67" r:id="rId149"/>
            <v:path o:extrusionok="f"/>
            <o:lock aspectratio="t" v:ext="edit"/>
          </v:shape>
          <o:OLEObject DrawAspect="Content" ObjectID="_1234567960" ProgID="Equation.DSMT4" ShapeID="Object 1715" Type="Embed" r:id="rId150"/>
        </w:object>
      </w:r>
      <w:r>
        <w:rPr>
          <w:sz w:val="21"/>
        </w:rPr>
        <w:t>．（填“&gt;”、“&lt;”或“＝”）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陕西西安·月考）比较大小：</w:t>
      </w:r>
      <w:r>
        <w:object>
          <v:shape alt="eqIde5a3680c3e06fae89d393e64f247aeb0" filled="f" id="Object 1720" o:ole="" o:preferrelative="t" o:spid="_x0000_i1111" stroked="f" style="width:29.83pt;height:12.61pt;mso-position-horizontal-relative:page;mso-position-vertical-relative:page;mso-wrap-style:square" type="#_x0000_t75">
            <v:stroke joinstyle="miter" linestyle="single"/>
            <v:imagedata o:title="eqIde5a3680c3e06fae89d393e64f247aeb0" r:id="rId151"/>
            <v:path o:extrusionok="f"/>
            <o:lock aspectratio="t" v:ext="edit"/>
          </v:shape>
          <o:OLEObject DrawAspect="Content" ObjectID="_1234567961" ProgID="Equation.DSMT4" ShapeID="Object 1720" Type="Embed" r:id="rId152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object>
          <v:shape alt="eqId8708fd46b558d9b35fdd1577d041e90c" filled="f" id="Object 1721" o:ole="" o:preferrelative="t" o:spid="_x0000_i1112" stroked="f" style="width:24.58pt;height:12.61pt;mso-position-horizontal-relative:page;mso-position-vertical-relative:page;mso-wrap-style:square" type="#_x0000_t75">
            <v:stroke joinstyle="miter" linestyle="single"/>
            <v:imagedata o:title="eqId8708fd46b558d9b35fdd1577d041e90c" r:id="rId153"/>
            <v:path o:extrusionok="f"/>
            <o:lock aspectratio="t" v:ext="edit"/>
          </v:shape>
          <o:OLEObject DrawAspect="Content" ObjectID="_1234567962" ProgID="Equation.DSMT4" ShapeID="Object 1721" Type="Embed" r:id="rId154"/>
        </w:object>
      </w:r>
      <w:r>
        <w:rPr>
          <w:sz w:val="21"/>
        </w:rPr>
        <w:t>．（填“</w:t>
      </w:r>
      <w:r>
        <w:object>
          <v:shape alt="eqId392cdb9d30684cce244bef94b8d861b9" filled="f" id="Object 1722" o:ole="" o:preferrelative="t" o:spid="_x0000_i1113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155"/>
            <v:path o:extrusionok="f"/>
            <o:lock aspectratio="t" v:ext="edit"/>
          </v:shape>
          <o:OLEObject DrawAspect="Content" ObjectID="_1234567963" ProgID="Equation.DSMT4" ShapeID="Object 1722" Type="Embed" r:id="rId156"/>
        </w:object>
      </w:r>
      <w:r>
        <w:rPr>
          <w:sz w:val="21"/>
        </w:rPr>
        <w:t>”“</w:t>
      </w:r>
      <w:r>
        <w:object>
          <v:shape alt="eqId4ff7942da6c3fc4005256fb1458557c0" filled="f" id="Object 1723" o:ole="" o:preferrelative="t" o:spid="_x0000_i1114" stroked="f" style="width:8.77pt;height:8.77pt;mso-position-horizontal-relative:page;mso-position-vertical-relative:page;mso-wrap-style:square" type="#_x0000_t75">
            <v:stroke joinstyle="miter" linestyle="single"/>
            <v:imagedata o:title="eqId4ff7942da6c3fc4005256fb1458557c0" r:id="rId157"/>
            <v:path o:extrusionok="f"/>
            <o:lock aspectratio="t" v:ext="edit"/>
          </v:shape>
          <o:OLEObject DrawAspect="Content" ObjectID="_1234567964" ProgID="Equation.DSMT4" ShapeID="Object 1723" Type="Embed" r:id="rId158"/>
        </w:object>
      </w:r>
      <w:r>
        <w:rPr>
          <w:sz w:val="21"/>
        </w:rPr>
        <w:t>”或“</w:t>
      </w:r>
      <w:r>
        <w:object>
          <v:shape alt="eqId6706fe00b4e231e62d9ecbec567d526b" filled="f" id="Object 1724" o:ole="" o:preferrelative="t" o:spid="_x0000_i1115" stroked="f" style="width:8.77pt;height:7.87pt;mso-position-horizontal-relative:page;mso-position-vertical-relative:page;mso-wrap-style:square" type="#_x0000_t75">
            <v:stroke joinstyle="miter" linestyle="single"/>
            <v:imagedata o:title="eqId6706fe00b4e231e62d9ecbec567d526b" r:id="rId159"/>
            <v:path o:extrusionok="f"/>
            <o:lock aspectratio="t" v:ext="edit"/>
          </v:shape>
          <o:OLEObject DrawAspect="Content" ObjectID="_1234567965" ProgID="Equation.DSMT4" ShapeID="Object 1724" Type="Embed" r:id="rId160"/>
        </w:object>
      </w:r>
      <w:r>
        <w:rPr>
          <w:sz w:val="21"/>
        </w:rPr>
        <w:t>”）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4-25七年级上·浙江台州·期末）若</w:t>
      </w:r>
      <w:r>
        <w:object>
          <v:shape alt="eqId3d4ee78c6594fa7d56e2e4dd055a8759" filled="f" id="Object 1733" o:ole="" o:preferrelative="t" o:spid="_x0000_i1116" stroked="f" style="width:51pt;height:12.3pt;mso-position-horizontal-relative:page;mso-position-vertical-relative:page;mso-wrap-style:square" type="#_x0000_t75">
            <v:stroke joinstyle="miter" linestyle="single"/>
            <v:imagedata o:title="eqId3d4ee78c6594fa7d56e2e4dd055a8759" r:id="rId161"/>
            <v:path o:extrusionok="f"/>
            <o:lock aspectratio="t" v:ext="edit"/>
          </v:shape>
          <o:OLEObject DrawAspect="Content" ObjectID="_1234567966" ProgID="Equation.DSMT4" ShapeID="Object 1733" Type="Embed" r:id="rId162"/>
        </w:object>
      </w:r>
      <w:r>
        <w:rPr>
          <w:sz w:val="21"/>
        </w:rPr>
        <w:t>，</w:t>
      </w:r>
      <w:r>
        <w:object>
          <v:shape alt="eqId4c705df4ba2c633f4c6eb011f088c763" filled="f" id="Object 1734" o:ole="" o:preferrelative="t" o:spid="_x0000_i1117" stroked="f" style="width:50.12pt;height:13.96pt;mso-position-horizontal-relative:page;mso-position-vertical-relative:page;mso-wrap-style:square" type="#_x0000_t75">
            <v:stroke joinstyle="miter" linestyle="single"/>
            <v:imagedata o:title="eqId4c705df4ba2c633f4c6eb011f088c763" r:id="rId163"/>
            <v:path o:extrusionok="f"/>
            <o:lock aspectratio="t" v:ext="edit"/>
          </v:shape>
          <o:OLEObject DrawAspect="Content" ObjectID="_1234567967" ProgID="Equation.DSMT4" ShapeID="Object 1734" Type="Embed" r:id="rId164"/>
        </w:object>
      </w:r>
      <w:r>
        <w:rPr>
          <w:sz w:val="21"/>
        </w:rPr>
        <w:t>，则</w:t>
      </w:r>
      <w:r>
        <w:object>
          <v:shape alt="eqId780d8fd6c6c1deeeb45e15f639719e02" filled="f" id="Object 1735" o:ole="" o:preferrelative="t" o:spid="_x0000_i1118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165"/>
            <v:path o:extrusionok="f"/>
            <o:lock aspectratio="t" v:ext="edit"/>
          </v:shape>
          <o:OLEObject DrawAspect="Content" ObjectID="_1234567968" ProgID="Equation.DSMT4" ShapeID="Object 1735" Type="Embed" r:id="rId16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15417741fba20d681ab4414b07339099" filled="f" id="Object 1736" o:ole="" o:preferrelative="t" o:spid="_x0000_i1119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167"/>
            <v:path o:extrusionok="f"/>
            <o:lock aspectratio="t" v:ext="edit"/>
          </v:shape>
          <o:OLEObject DrawAspect="Content" ObjectID="_1234567969" ProgID="Equation.DSMT4" ShapeID="Object 1736" Type="Embed" r:id="rId168"/>
        </w:object>
      </w:r>
      <w:r>
        <w:rPr>
          <w:sz w:val="21"/>
        </w:rPr>
        <w:t>．（填“</w:t>
      </w:r>
      <w:r>
        <w:object>
          <v:shape alt="eqId392cdb9d30684cce244bef94b8d861b9" filled="f" id="Object 1737" o:ole="" o:preferrelative="t" o:spid="_x0000_i1120" stroked="f" style="width:8.77pt;height:8.77pt;mso-position-horizontal-relative:page;mso-position-vertical-relative:page;mso-wrap-style:square" type="#_x0000_t75">
            <v:stroke joinstyle="miter" linestyle="single"/>
            <v:imagedata o:title="eqId392cdb9d30684cce244bef94b8d861b9" r:id="rId155"/>
            <v:path o:extrusionok="f"/>
            <o:lock aspectratio="t" v:ext="edit"/>
          </v:shape>
          <o:OLEObject DrawAspect="Content" ObjectID="_1234567970" ProgID="Equation.DSMT4" ShapeID="Object 1737" Type="Embed" r:id="rId169"/>
        </w:object>
      </w:r>
      <w:r>
        <w:rPr>
          <w:sz w:val="21"/>
        </w:rPr>
        <w:t>”“</w:t>
      </w:r>
      <w:r>
        <w:object>
          <v:shape alt="eqId4ff7942da6c3fc4005256fb1458557c0" filled="f" id="Object 1738" o:ole="" o:preferrelative="t" o:spid="_x0000_i1121" stroked="f" style="width:8.77pt;height:8.77pt;mso-position-horizontal-relative:page;mso-position-vertical-relative:page;mso-wrap-style:square" type="#_x0000_t75">
            <v:stroke joinstyle="miter" linestyle="single"/>
            <v:imagedata o:title="eqId4ff7942da6c3fc4005256fb1458557c0" r:id="rId157"/>
            <v:path o:extrusionok="f"/>
            <o:lock aspectratio="t" v:ext="edit"/>
          </v:shape>
          <o:OLEObject DrawAspect="Content" ObjectID="_1234567971" ProgID="Equation.DSMT4" ShapeID="Object 1738" Type="Embed" r:id="rId170"/>
        </w:object>
      </w:r>
      <w:r>
        <w:rPr>
          <w:sz w:val="21"/>
        </w:rPr>
        <w:t>”或“</w:t>
      </w:r>
      <w:r>
        <w:object>
          <v:shape alt="eqId6706fe00b4e231e62d9ecbec567d526b" filled="f" id="Object 1739" o:ole="" o:preferrelative="t" o:spid="_x0000_i1122" stroked="f" style="width:8.77pt;height:7.87pt;mso-position-horizontal-relative:page;mso-position-vertical-relative:page;mso-wrap-style:square" type="#_x0000_t75">
            <v:stroke joinstyle="miter" linestyle="single"/>
            <v:imagedata o:title="eqId6706fe00b4e231e62d9ecbec567d526b" r:id="rId159"/>
            <v:path o:extrusionok="f"/>
            <o:lock aspectratio="t" v:ext="edit"/>
          </v:shape>
          <o:OLEObject DrawAspect="Content" ObjectID="_1234567972" ProgID="Equation.DSMT4" ShapeID="Object 1739" Type="Embed" r:id="rId171"/>
        </w:object>
      </w:r>
      <w:r>
        <w:rPr>
          <w:sz w:val="21"/>
        </w:rPr>
        <w:t>”）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七</w:t>
      </w:r>
      <w:r>
        <w:rPr>
          <w:rFonts w:ascii="宋体" w:cs="宋体" w:hAnsi="宋体" w:hint="eastAsia"/>
          <w:b/>
          <w:szCs w:val="21"/>
        </w:rPr>
        <w:t>：</w:t>
      </w:r>
      <w:r>
        <w:rPr>
          <w:rFonts w:ascii="宋体" w:cs="宋体" w:hAnsi="宋体" w:hint="eastAsia"/>
          <w:b/>
          <w:szCs w:val="21"/>
          <w:lang w:eastAsia="zh-CN" w:val="en-US"/>
        </w:rPr>
        <w:t>三角板中角度</w:t>
      </w:r>
      <w:r>
        <w:rPr>
          <w:rFonts w:ascii="宋体" w:cs="宋体" w:hAnsi="宋体" w:hint="eastAsia"/>
          <w:b/>
          <w:szCs w:val="21"/>
        </w:rPr>
        <w:t>计算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7】</w:t>
      </w:r>
      <w:r>
        <w:rPr>
          <w:sz w:val="21"/>
        </w:rPr>
        <w:t>．（25-26七年级上·黑龙江·期末）如图，将一副三角板叠放，使直角顶点重合，若</w:t>
      </w:r>
      <w:r>
        <w:object>
          <v:shape alt="eqId820f4c2acb76f4d24967b09329bff425" filled="f" id="Object 1747" o:ole="" o:preferrelative="t" o:spid="_x0000_i1123" stroked="f" style="width:58.04pt;height:12.5pt;mso-position-horizontal-relative:page;mso-position-vertical-relative:page;mso-wrap-style:square" type="#_x0000_t75">
            <v:stroke joinstyle="miter" linestyle="single"/>
            <v:imagedata o:title="eqId820f4c2acb76f4d24967b09329bff425" r:id="rId172"/>
            <v:path o:extrusionok="f"/>
            <o:lock aspectratio="t" v:ext="edit"/>
          </v:shape>
          <o:OLEObject DrawAspect="Content" ObjectID="_1234567973" ProgID="Equation.DSMT4" ShapeID="Object 1747" Type="Embed" r:id="rId173"/>
        </w:object>
      </w:r>
      <w:r>
        <w:rPr>
          <w:sz w:val="21"/>
        </w:rPr>
        <w:t>，则</w:t>
      </w:r>
      <w:r>
        <w:object>
          <v:shape alt="eqId021bc0ff7e36c9d6d70ddd2e51e8c04c" filled="f" id="Object 1748" o:ole="" o:preferrelative="t" o:spid="_x0000_i1124" stroked="f" style="width:41.36pt;height:12.3pt;mso-position-horizontal-relative:page;mso-position-vertical-relative:page;mso-wrap-style:square" type="#_x0000_t75">
            <v:stroke joinstyle="miter" linestyle="single"/>
            <v:imagedata o:title="eqId021bc0ff7e36c9d6d70ddd2e51e8c04c" r:id="rId174"/>
            <v:path o:extrusionok="f"/>
            <o:lock aspectratio="t" v:ext="edit"/>
          </v:shape>
          <o:OLEObject DrawAspect="Content" ObjectID="_1234567974" ProgID="Equation.DSMT4" ShapeID="Object 1748" Type="Embed" r:id="rId17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度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e600d6aa-3804-438d-8185-fcd0173f1440" filled="f" id="图片 100019" o:preferrelative="t" o:spid="_x0000_i1125" stroked="f" style="width:130.52pt;height:65.99pt;mso-position-horizontal-relative:page;mso-position-vertical-relative:page;mso-wrap-style:square" type="#_x0000_t75">
            <v:fill o:detectmouseclick="t"/>
            <v:stroke linestyle="single"/>
            <v:imagedata o:title="@@@e600d6aa-3804-438d-8185-fcd0173f1440" r:id="rId17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陕西西安·期中）如图，将一副三角尺的两个锐角（</w:t>
      </w:r>
      <w:r>
        <w:object>
          <v:shape alt="eqId8b342d5cb6dd1c84a82f6aca68ed829c" filled="f" id="Object 1758" o:ole="" o:preferrelative="t" o:spid="_x0000_i1126" stroked="f" style="width:17.53pt;height:12.36pt;mso-position-horizontal-relative:page;mso-position-vertical-relative:page;mso-wrap-style:square" type="#_x0000_t75">
            <v:stroke joinstyle="miter" linestyle="single"/>
            <v:imagedata o:title="eqId8b342d5cb6dd1c84a82f6aca68ed829c" r:id="rId177"/>
            <v:path o:extrusionok="f"/>
            <o:lock aspectratio="t" v:ext="edit"/>
          </v:shape>
          <o:OLEObject DrawAspect="Content" ObjectID="_1234567975" ProgID="Equation.DSMT4" ShapeID="Object 1758" Type="Embed" r:id="rId178"/>
        </w:object>
      </w:r>
      <w:r>
        <w:rPr>
          <w:sz w:val="21"/>
        </w:rPr>
        <w:t>角和</w:t>
      </w:r>
      <w:r>
        <w:object>
          <v:shape alt="eqIdc3ad1b0a76a887783392268ae203ad22" filled="f" id="Object 1759" o:ole="" o:preferrelative="t" o:spid="_x0000_i1127" stroked="f" style="width:17.53pt;height:12.36pt;mso-position-horizontal-relative:page;mso-position-vertical-relative:page;mso-wrap-style:square" type="#_x0000_t75">
            <v:stroke joinstyle="miter" linestyle="single"/>
            <v:imagedata o:title="eqIdc3ad1b0a76a887783392268ae203ad22" r:id="rId62"/>
            <v:path o:extrusionok="f"/>
            <o:lock aspectratio="t" v:ext="edit"/>
          </v:shape>
          <o:OLEObject DrawAspect="Content" ObjectID="_1234567976" ProgID="Equation.DSMT4" ShapeID="Object 1759" Type="Embed" r:id="rId179"/>
        </w:object>
      </w:r>
      <w:r>
        <w:rPr>
          <w:sz w:val="21"/>
        </w:rPr>
        <w:t>角）的顶点叠放在一起，没有重叠的部分分别记作</w:t>
      </w:r>
      <w:r>
        <w:object>
          <v:shape alt="eqIdd5b69d40b75d582c4b8ffa2369af1d41" filled="f" id="Object 1760" o:ole="" o:preferrelative="t" o:spid="_x0000_i1128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180"/>
            <v:path o:extrusionok="f"/>
            <o:lock aspectratio="t" v:ext="edit"/>
          </v:shape>
          <o:OLEObject DrawAspect="Content" ObjectID="_1234567977" ProgID="Equation.DSMT4" ShapeID="Object 1760" Type="Embed" r:id="rId181"/>
        </w:object>
      </w:r>
      <w:r>
        <w:rPr>
          <w:sz w:val="21"/>
        </w:rPr>
        <w:t>和</w:t>
      </w:r>
      <w:r>
        <w:object>
          <v:shape alt="eqId9d57899ad4774aed9ccc7bd23db72153" filled="f" id="Object 1761" o:ole="" o:preferrelative="t" o:spid="_x0000_i1129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7978" ProgID="Equation.DSMT4" ShapeID="Object 1761" Type="Embed" r:id="rId182"/>
        </w:object>
      </w:r>
      <w:r>
        <w:rPr>
          <w:sz w:val="21"/>
        </w:rPr>
        <w:t>，若</w:t>
      </w:r>
      <w:r>
        <w:object>
          <v:shape alt="eqId7db154678dacd684a1df5f263e3665e9" filled="f" id="Object 1762" o:ole="" o:preferrelative="t" o:spid="_x0000_i1130" stroked="f" style="width:39.56pt;height:11.06pt;mso-position-horizontal-relative:page;mso-position-vertical-relative:page;mso-wrap-style:square" type="#_x0000_t75">
            <v:stroke joinstyle="miter" linestyle="single"/>
            <v:imagedata o:title="eqId7db154678dacd684a1df5f263e3665e9" r:id="rId183"/>
            <v:path o:extrusionok="f"/>
            <o:lock aspectratio="t" v:ext="edit"/>
          </v:shape>
          <o:OLEObject DrawAspect="Content" ObjectID="_1234567979" ProgID="Equation.DSMT4" ShapeID="Object 1762" Type="Embed" r:id="rId184"/>
        </w:object>
      </w:r>
      <w:r>
        <w:rPr>
          <w:sz w:val="21"/>
        </w:rPr>
        <w:t>，则</w:t>
      </w:r>
      <w:r>
        <w:object>
          <v:shape alt="eqId9d57899ad4774aed9ccc7bd23db72153" filled="f" id="Object 1763" o:ole="" o:preferrelative="t" o:spid="_x0000_i1131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7980" ProgID="Equation.DSMT4" ShapeID="Object 1763" Type="Embed" r:id="rId185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83873a9d782f2588c5eedbfe73f9bc2f" filled="f" id="Object 1764" o:ole="" o:preferrelative="t" o:spid="_x0000_i1132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7981" ProgID="Equation.DSMT4" ShapeID="Object 1764" Type="Embed" r:id="rId186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b3e0c18-a265-4c8c-a79d-f817f8ed190e" filled="f" id="图片 100021" o:preferrelative="t" o:spid="_x0000_i1133" stroked="f" style="width:80.25pt;height:121.5pt;mso-position-horizontal-relative:page;mso-position-vertical-relative:page;mso-wrap-style:square" type="#_x0000_t75">
            <v:fill o:detectmouseclick="t"/>
            <v:stroke linestyle="single"/>
            <v:imagedata o:title="@@@2b3e0c18-a265-4c8c-a79d-f817f8ed190e" r:id="rId187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4-25七年级上·四川泸州·期末）如图，一副直角三角板的顶点重合在一起，若</w:t>
      </w:r>
      <w:r>
        <w:object>
          <v:shape alt="eqIdb90f16f431a337d08679089b8edf72fa" filled="f" id="Object 1775" o:ole="" o:preferrelative="t" o:spid="_x0000_i1134" stroked="f" style="width:79.2pt;height:27.05pt;mso-position-horizontal-relative:page;mso-position-vertical-relative:page;mso-wrap-style:square" type="#_x0000_t75">
            <v:stroke joinstyle="miter" linestyle="single"/>
            <v:imagedata o:title="eqIdb90f16f431a337d08679089b8edf72fa" r:id="rId188"/>
            <v:path o:extrusionok="f"/>
            <o:lock aspectratio="t" v:ext="edit"/>
          </v:shape>
          <o:OLEObject DrawAspect="Content" ObjectID="_1234567982" ProgID="Equation.DSMT4" ShapeID="Object 1775" Type="Embed" r:id="rId189"/>
        </w:object>
      </w:r>
      <w:r>
        <w:rPr>
          <w:sz w:val="21"/>
        </w:rPr>
        <w:t>，则</w:t>
      </w:r>
      <w:r>
        <w:object>
          <v:shape alt="eqIdbdb8eca20ce2c918ea4034ea15210c7f" filled="f" id="Object 1776" o:ole="" o:preferrelative="t" o:spid="_x0000_i1135" stroked="f" style="width:32.55pt;height:12.3pt;mso-position-horizontal-relative:page;mso-position-vertical-relative:page;mso-wrap-style:square" type="#_x0000_t75">
            <v:stroke joinstyle="miter" linestyle="single"/>
            <v:imagedata o:title="eqIdbdb8eca20ce2c918ea4034ea15210c7f" r:id="rId190"/>
            <v:path o:extrusionok="f"/>
            <o:lock aspectratio="t" v:ext="edit"/>
          </v:shape>
          <o:OLEObject DrawAspect="Content" ObjectID="_1234567983" ProgID="Equation.DSMT4" ShapeID="Object 1776" Type="Embed" r:id="rId191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2095c83-6378-47d8-85af-d2049b45d1b0" filled="f" id="图片 100025" o:preferrelative="t" o:spid="_x0000_i1136" stroked="f" style="width:124.49pt;height:71.99pt;mso-position-horizontal-relative:page;mso-position-vertical-relative:page;mso-wrap-style:square" type="#_x0000_t75">
            <v:fill o:detectmouseclick="t"/>
            <v:stroke linestyle="single"/>
            <v:imagedata o:title="@@@82095c83-6378-47d8-85af-d2049b45d1b0" r:id="rId192"/>
            <v:path o:extrusionok="f"/>
            <o:lock aspectratio="t" v:ext="edit"/>
          </v:shape>
        </w:pict>
      </w:r>
    </w:p>
    <w:p>
      <w:pPr>
        <w:spacing w:line="360" w:lineRule="auto"/>
        <w:rPr>
          <w:rFonts w:ascii="宋体" w:cs="宋体" w:eastAsia="宋体" w:hAnsi="宋体" w:hint="default"/>
          <w:b/>
          <w:szCs w:val="21"/>
          <w:lang w:eastAsia="zh-CN" w:val="en-US"/>
        </w:rPr>
      </w:pPr>
      <w:r>
        <w:rPr>
          <w:rFonts w:ascii="宋体" w:cs="宋体" w:hAnsi="宋体" w:hint="eastAsia"/>
          <w:b/>
          <w:szCs w:val="21"/>
          <w:lang w:eastAsia="zh-CN" w:val="en-US"/>
        </w:rPr>
        <w:t>题型八：几何图形中的角度计算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8】</w:t>
      </w:r>
      <w:r>
        <w:rPr>
          <w:sz w:val="21"/>
        </w:rPr>
        <w:t>．（25-26七年级上·全国·单元测试）如图，已知</w:t>
      </w:r>
      <w:r>
        <w:object>
          <v:shape alt="eqId79684a6e92297749c005e2b23cac9710" filled="f" id="Object 1804" o:ole="" o:preferrelative="t" o:spid="_x0000_i1137" stroked="f" style="width:51pt;height:11.1pt;mso-position-horizontal-relative:page;mso-position-vertical-relative:page;mso-wrap-style:square" type="#_x0000_t75">
            <v:stroke joinstyle="miter" linestyle="single"/>
            <v:imagedata o:title="eqId79684a6e92297749c005e2b23cac9710" r:id="rId193"/>
            <v:path o:extrusionok="f"/>
            <o:lock aspectratio="t" v:ext="edit"/>
          </v:shape>
          <o:OLEObject DrawAspect="Content" ObjectID="_1234567984" ProgID="Equation.DSMT4" ShapeID="Object 1804" Type="Embed" r:id="rId194"/>
        </w:object>
      </w:r>
      <w:r>
        <w:rPr>
          <w:sz w:val="21"/>
        </w:rPr>
        <w:t>，</w:t>
      </w:r>
      <w:r>
        <w:object>
          <v:shape alt="eqId0ba1f04ac2b3498c50c39dfcc1e030be" filled="f" id="Object 1805" o:ole="" o:preferrelative="t" o:spid="_x0000_i1138" stroked="f" style="width:58.04pt;height:12.5pt;mso-position-horizontal-relative:page;mso-position-vertical-relative:page;mso-wrap-style:square" type="#_x0000_t75">
            <v:stroke joinstyle="miter" linestyle="single"/>
            <v:imagedata o:title="eqId0ba1f04ac2b3498c50c39dfcc1e030be" r:id="rId195"/>
            <v:path o:extrusionok="f"/>
            <o:lock aspectratio="t" v:ext="edit"/>
          </v:shape>
          <o:OLEObject DrawAspect="Content" ObjectID="_1234567985" ProgID="Equation.DSMT4" ShapeID="Object 1805" Type="Embed" r:id="rId196"/>
        </w:object>
      </w:r>
      <w:r>
        <w:rPr>
          <w:sz w:val="21"/>
        </w:rPr>
        <w:t>，</w:t>
      </w:r>
      <w:r>
        <w:object>
          <v:shape alt="eqId6d7b2fe01a33c4825f9974ed9663a99c" filled="f" id="Object 1806" o:ole="" o:preferrelative="t" o:spid="_x0000_i1139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7986" ProgID="Equation.DSMT4" ShapeID="Object 1806" Type="Embed" r:id="rId197"/>
        </w:object>
      </w:r>
      <w:r>
        <w:rPr>
          <w:sz w:val="21"/>
        </w:rPr>
        <w:t>是</w:t>
      </w:r>
      <w:r>
        <w:object>
          <v:shape alt="eqId8bf7a961a55aa7f225fadb6a25a60c75" filled="f" id="Object 1807" o:ole="" o:preferrelative="t" o:spid="_x0000_i1140" stroked="f" style="width:34.31pt;height:12.5pt;mso-position-horizontal-relative:page;mso-position-vertical-relative:page;mso-wrap-style:square" type="#_x0000_t75">
            <v:stroke joinstyle="miter" linestyle="single"/>
            <v:imagedata o:title="eqId8bf7a961a55aa7f225fadb6a25a60c75" r:id="rId198"/>
            <v:path o:extrusionok="f"/>
            <o:lock aspectratio="t" v:ext="edit"/>
          </v:shape>
          <o:OLEObject DrawAspect="Content" ObjectID="_1234567987" ProgID="Equation.DSMT4" ShapeID="Object 1807" Type="Embed" r:id="rId199"/>
        </w:object>
      </w:r>
      <w:r>
        <w:rPr>
          <w:sz w:val="21"/>
        </w:rPr>
        <w:t>的3倍，则</w:t>
      </w:r>
      <w:r>
        <w:object>
          <v:shape alt="eqId6d7b2fe01a33c4825f9974ed9663a99c" filled="f" id="Object 1808" o:ole="" o:preferrelative="t" o:spid="_x0000_i114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7988" ProgID="Equation.DSMT4" ShapeID="Object 1808" Type="Embed" r:id="rId200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454277b-b45f-4940-b029-984e94b51b3b" filled="f" id="图片 100027" o:preferrelative="t" o:spid="_x0000_i1142" stroked="f" style="width:100.49pt;height:91.5pt;mso-position-horizontal-relative:page;mso-position-vertical-relative:page;mso-wrap-style:square" type="#_x0000_t75">
            <v:fill o:detectmouseclick="t"/>
            <v:stroke linestyle="single"/>
            <v:imagedata o:title="@@@7454277b-b45f-4940-b029-984e94b51b3b" r:id="rId201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河北唐山·期中）如图所示，</w:t>
      </w:r>
      <w:r>
        <w:object>
          <v:shape alt="eqIde46e27ca861c8bfcfedc2604fa7b3bba" filled="f" id="Object 1825" o:ole="" o:preferrelative="t" o:spid="_x0000_i1143" stroked="f" style="width:98.52pt;height:12.01pt;mso-position-horizontal-relative:page;mso-position-vertical-relative:page;mso-wrap-style:square" type="#_x0000_t75">
            <v:stroke joinstyle="miter" linestyle="single"/>
            <v:imagedata o:title="eqIde46e27ca861c8bfcfedc2604fa7b3bba" r:id="rId202"/>
            <v:path o:extrusionok="f"/>
            <o:lock aspectratio="t" v:ext="edit"/>
          </v:shape>
          <o:OLEObject DrawAspect="Content" ObjectID="_1234567989" ProgID="Equation.DSMT4" ShapeID="Object 1825" Type="Embed" r:id="rId203"/>
        </w:object>
      </w:r>
      <w:r>
        <w:rPr>
          <w:sz w:val="21"/>
        </w:rPr>
        <w:t>，</w:t>
      </w:r>
      <w:r>
        <w:object>
          <v:shape alt="eqIdb9b0c051694d7af4c2379a7bfebcd8b0" filled="f" id="Object 1826" o:ole="" o:preferrelative="t" o:spid="_x0000_i1144" stroked="f" style="width:57.16pt;height:12.46pt;mso-position-horizontal-relative:page;mso-position-vertical-relative:page;mso-wrap-style:square" type="#_x0000_t75">
            <v:stroke joinstyle="miter" linestyle="single"/>
            <v:imagedata o:title="eqIdb9b0c051694d7af4c2379a7bfebcd8b0" r:id="rId204"/>
            <v:path o:extrusionok="f"/>
            <o:lock aspectratio="t" v:ext="edit"/>
          </v:shape>
          <o:OLEObject DrawAspect="Content" ObjectID="_1234567990" ProgID="Equation.DSMT4" ShapeID="Object 1826" Type="Embed" r:id="rId205"/>
        </w:object>
      </w:r>
      <w:r>
        <w:rPr>
          <w:sz w:val="21"/>
        </w:rPr>
        <w:t>，则</w:t>
      </w:r>
      <w:r>
        <w:object>
          <v:shape alt="eqIded66570f697459aba9daa2eaf9460bcb" filled="f" id="Object 1827" o:ole="" o:preferrelative="t" o:spid="_x0000_i1145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7991" ProgID="Equation.DSMT4" ShapeID="Object 1827" Type="Embed" r:id="rId207"/>
        </w:object>
      </w:r>
      <w:r>
        <w:rPr>
          <w:sz w:val="21"/>
        </w:rPr>
        <w:t>的度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47f6489-7ecb-4500-8822-03319bc80727" filled="f" id="图片 100029" o:preferrelative="t" o:spid="_x0000_i1146" stroked="f" style="width:101.24pt;height:82.52pt;mso-position-horizontal-relative:page;mso-position-vertical-relative:page;mso-wrap-style:square" type="#_x0000_t75">
            <v:fill o:detectmouseclick="t"/>
            <v:stroke linestyle="single"/>
            <v:imagedata o:title="@@@d47f6489-7ecb-4500-8822-03319bc80727" r:id="rId208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辽宁沈阳·期中）如图，已知</w:t>
      </w:r>
      <w:r>
        <w:object>
          <v:shape alt="eqId0e9613d821ae29205c4694c853ca82be" filled="f" id="Object 1834" o:ole="" o:preferrelative="t" o:spid="_x0000_i1147" stroked="f" style="width:61.56pt;height:12.56pt;mso-position-horizontal-relative:page;mso-position-vertical-relative:page;mso-wrap-style:square" type="#_x0000_t75">
            <v:stroke joinstyle="miter" linestyle="single"/>
            <v:imagedata o:title="eqId0e9613d821ae29205c4694c853ca82be" r:id="rId209"/>
            <v:path o:extrusionok="f"/>
            <o:lock aspectratio="t" v:ext="edit"/>
          </v:shape>
          <o:OLEObject DrawAspect="Content" ObjectID="_1234567992" ProgID="Equation.DSMT4" ShapeID="Object 1834" Type="Embed" r:id="rId210"/>
        </w:object>
      </w:r>
      <w:r>
        <w:rPr>
          <w:sz w:val="21"/>
        </w:rPr>
        <w:t>，</w:t>
      </w:r>
      <w:r>
        <w:object>
          <v:shape alt="eqIdb51630723c81c43652cac2d31c6f4a16" filled="f" id="Object 1835" o:ole="" o:preferrelative="t" o:spid="_x0000_i1148" stroked="f" style="width:58.92pt;height:12.56pt;mso-position-horizontal-relative:page;mso-position-vertical-relative:page;mso-wrap-style:square" type="#_x0000_t75">
            <v:stroke joinstyle="miter" linestyle="single"/>
            <v:imagedata o:title="eqIdb51630723c81c43652cac2d31c6f4a16" r:id="rId211"/>
            <v:path o:extrusionok="f"/>
            <o:lock aspectratio="t" v:ext="edit"/>
          </v:shape>
          <o:OLEObject DrawAspect="Content" ObjectID="_1234567993" ProgID="Equation.DSMT4" ShapeID="Object 1835" Type="Embed" r:id="rId212"/>
        </w:object>
      </w:r>
      <w:r>
        <w:rPr>
          <w:sz w:val="21"/>
        </w:rPr>
        <w:t>，当</w:t>
      </w:r>
      <w:r>
        <w:object>
          <v:shape alt="eqIded66570f697459aba9daa2eaf9460bcb" filled="f" id="Object 1836" o:ole="" o:preferrelative="t" o:spid="_x0000_i1149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7994" ProgID="Equation.DSMT4" ShapeID="Object 1836" Type="Embed" r:id="rId213"/>
        </w:object>
      </w:r>
      <w:r>
        <w:rPr>
          <w:sz w:val="21"/>
        </w:rPr>
        <w:t>在</w:t>
      </w:r>
      <w:r>
        <w:object>
          <v:shape alt="eqId6d7b2fe01a33c4825f9974ed9663a99c" filled="f" id="Object 1837" o:ole="" o:preferrelative="t" o:spid="_x0000_i115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7995" ProgID="Equation.DSMT4" ShapeID="Object 1837" Type="Embed" r:id="rId214"/>
        </w:object>
      </w:r>
      <w:r>
        <w:rPr>
          <w:sz w:val="21"/>
        </w:rPr>
        <w:t>的外部时，分别在</w:t>
      </w:r>
      <w:r>
        <w:object>
          <v:shape alt="eqId9fed1f57a835af4e9022e27603d12d31" filled="f" id="Object 1838" o:ole="" o:preferrelative="t" o:spid="_x0000_i115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7996" ProgID="Equation.DSMT4" ShapeID="Object 1838" Type="Embed" r:id="rId215"/>
        </w:object>
      </w:r>
      <w:r>
        <w:rPr>
          <w:sz w:val="21"/>
        </w:rPr>
        <w:t>内部和</w:t>
      </w:r>
      <w:r>
        <w:object>
          <v:shape alt="eqIddc9f91270ddbe1cf3c1362e1b95aee14" filled="f" id="Object 1839" o:ole="" o:preferrelative="t" o:spid="_x0000_i1152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216"/>
            <v:path o:extrusionok="f"/>
            <o:lock aspectratio="t" v:ext="edit"/>
          </v:shape>
          <o:OLEObject DrawAspect="Content" ObjectID="_1234567997" ProgID="Equation.DSMT4" ShapeID="Object 1839" Type="Embed" r:id="rId217"/>
        </w:object>
      </w:r>
      <w:r>
        <w:rPr>
          <w:sz w:val="21"/>
        </w:rPr>
        <w:t>内部画射线</w:t>
      </w:r>
      <w:r>
        <w:object>
          <v:shape alt="eqIda299d2b999568e80be8005565ba209a4" filled="f" id="Object 1840" o:ole="" o:preferrelative="t" o:spid="_x0000_i1153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7998" ProgID="Equation.DSMT4" ShapeID="Object 1840" Type="Embed" r:id="rId219"/>
        </w:object>
      </w:r>
      <w:r>
        <w:rPr>
          <w:sz w:val="21"/>
        </w:rPr>
        <w:t>，</w:t>
      </w:r>
      <w:r>
        <w:object>
          <v:shape alt="eqId6cad4595d5352b2884568a59d8d766a4" filled="f" id="Object 1841" o:ole="" o:preferrelative="t" o:spid="_x0000_i1154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220"/>
            <v:path o:extrusionok="f"/>
            <o:lock aspectratio="t" v:ext="edit"/>
          </v:shape>
          <o:OLEObject DrawAspect="Content" ObjectID="_1234567999" ProgID="Equation.DSMT4" ShapeID="Object 1841" Type="Embed" r:id="rId221"/>
        </w:object>
      </w:r>
      <w:r>
        <w:rPr>
          <w:sz w:val="21"/>
        </w:rPr>
        <w:t>，使</w:t>
      </w:r>
      <w:r>
        <w:object>
          <v:shape alt="eqId29dd170462c18e7b577bc6bbc66d6481" filled="f" id="Object 1842" o:ole="" o:preferrelative="t" o:spid="_x0000_i1155" stroked="f" style="width:80.96pt;height:27.3pt;mso-position-horizontal-relative:page;mso-position-vertical-relative:page;mso-wrap-style:square" type="#_x0000_t75">
            <v:stroke joinstyle="miter" linestyle="single"/>
            <v:imagedata o:title="eqId29dd170462c18e7b577bc6bbc66d6481" r:id="rId222"/>
            <v:path o:extrusionok="f"/>
            <o:lock aspectratio="t" v:ext="edit"/>
          </v:shape>
          <o:OLEObject DrawAspect="Content" ObjectID="_1234568000" ProgID="Equation.DSMT4" ShapeID="Object 1842" Type="Embed" r:id="rId223"/>
        </w:object>
      </w:r>
      <w:r>
        <w:rPr>
          <w:sz w:val="21"/>
        </w:rPr>
        <w:t>，</w:t>
      </w:r>
      <w:r>
        <w:object>
          <v:shape alt="eqId40f094de6c255efe6c495ca77da7a1ad" filled="f" id="Object 1843" o:ole="" o:preferrelative="t" o:spid="_x0000_i1156" stroked="f" style="width:72.16pt;height:24.46pt;mso-position-horizontal-relative:page;mso-position-vertical-relative:page;mso-wrap-style:square" type="#_x0000_t75">
            <v:stroke joinstyle="miter" linestyle="single"/>
            <v:imagedata o:title="eqId40f094de6c255efe6c495ca77da7a1ad" r:id="rId224"/>
            <v:path o:extrusionok="f"/>
            <o:lock aspectratio="t" v:ext="edit"/>
          </v:shape>
          <o:OLEObject DrawAspect="Content" ObjectID="_1234568001" ProgID="Equation.DSMT4" ShapeID="Object 1843" Type="Embed" r:id="rId225"/>
        </w:object>
      </w:r>
      <w:r>
        <w:rPr>
          <w:sz w:val="21"/>
        </w:rPr>
        <w:t>，则</w:t>
      </w:r>
      <w:r>
        <w:object>
          <v:shape alt="eqId2b2557547eecdc826b8282058802d217" filled="f" id="Object 1844" o:ole="" o:preferrelative="t" o:spid="_x0000_i1157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226"/>
            <v:path o:extrusionok="f"/>
            <o:lock aspectratio="t" v:ext="edit"/>
          </v:shape>
          <o:OLEObject DrawAspect="Content" ObjectID="_1234568002" ProgID="Equation.DSMT4" ShapeID="Object 1844" Type="Embed" r:id="rId227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4f9db07-0f43-4b6d-a422-f29f1d35d96f" filled="f" id="图片 100031" o:preferrelative="t" o:spid="_x0000_i1158" stroked="f" style="width:113.99pt;height:86.96pt;mso-position-horizontal-relative:page;mso-position-vertical-relative:page;mso-wrap-style:square" type="#_x0000_t75">
            <v:fill o:detectmouseclick="t"/>
            <v:stroke linestyle="single"/>
            <v:imagedata o:title="@@@04f9db07-0f43-4b6d-a422-f29f1d35d96f" r:id="rId228"/>
            <v:path o:extrusionok="f"/>
            <o:lock aspectratio="t" v:ext="edit"/>
          </v:shape>
        </w:pic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九</w:t>
      </w:r>
      <w:r>
        <w:rPr>
          <w:rFonts w:ascii="宋体" w:cs="宋体" w:hAnsi="宋体" w:hint="eastAsia"/>
          <w:b/>
          <w:szCs w:val="21"/>
        </w:rPr>
        <w:t>：角平分线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9】</w:t>
      </w:r>
      <w:r>
        <w:rPr>
          <w:sz w:val="21"/>
        </w:rPr>
        <w:t>．（25-26七年级上·四川成都·期中）如图，</w:t>
      </w:r>
      <w:r>
        <w:object>
          <v:shape alt="eqId33fd5e8829ef6234d057c398b7eafc7a" filled="f" id="Object 1858" o:ole="" o:preferrelative="t" o:spid="_x0000_i1159" stroked="f" style="width:61.56pt;height:11.76pt;mso-position-horizontal-relative:page;mso-position-vertical-relative:page;mso-wrap-style:square" type="#_x0000_t75">
            <v:stroke joinstyle="miter" linestyle="single"/>
            <v:imagedata o:title="eqId33fd5e8829ef6234d057c398b7eafc7a" r:id="rId229"/>
            <v:path o:extrusionok="f"/>
            <o:lock aspectratio="t" v:ext="edit"/>
          </v:shape>
          <o:OLEObject DrawAspect="Content" ObjectID="_1234568003" ProgID="Equation.DSMT4" ShapeID="Object 1858" Type="Embed" r:id="rId230"/>
        </w:object>
      </w:r>
      <w:r>
        <w:rPr>
          <w:sz w:val="21"/>
        </w:rPr>
        <w:t>，</w:t>
      </w:r>
      <w:r>
        <w:object>
          <v:shape alt="eqId828628c0876b45381c9a0edeb0fec236" filled="f" id="Object 1859" o:ole="" o:preferrelative="t" o:spid="_x0000_i1160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004" ProgID="Equation.DSMT4" ShapeID="Object 1859" Type="Embed" r:id="rId232"/>
        </w:object>
      </w:r>
      <w:r>
        <w:rPr>
          <w:sz w:val="21"/>
        </w:rPr>
        <w:t>平分</w:t>
      </w:r>
      <w:r>
        <w:object>
          <v:shape alt="eqId6d7b2fe01a33c4825f9974ed9663a99c" filled="f" id="Object 1860" o:ole="" o:preferrelative="t" o:spid="_x0000_i116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05" ProgID="Equation.DSMT4" ShapeID="Object 1860" Type="Embed" r:id="rId233"/>
        </w:object>
      </w:r>
      <w:r>
        <w:rPr>
          <w:sz w:val="21"/>
        </w:rPr>
        <w:t>，若</w:t>
      </w:r>
      <w:r>
        <w:object>
          <v:shape alt="eqIdcc96919f50801279ee2e368e5c80a376" filled="f" id="Object 1861" o:ole="" o:preferrelative="t" o:spid="_x0000_i1162" stroked="f" style="width:58.96pt;height:12.56pt;mso-position-horizontal-relative:page;mso-position-vertical-relative:page;mso-wrap-style:square" type="#_x0000_t75">
            <v:stroke joinstyle="miter" linestyle="single"/>
            <v:imagedata o:title="eqIdcc96919f50801279ee2e368e5c80a376" r:id="rId234"/>
            <v:path o:extrusionok="f"/>
            <o:lock aspectratio="t" v:ext="edit"/>
          </v:shape>
          <o:OLEObject DrawAspect="Content" ObjectID="_1234568006" ProgID="Equation.DSMT4" ShapeID="Object 1861" Type="Embed" r:id="rId235"/>
        </w:object>
      </w:r>
      <w:r>
        <w:rPr>
          <w:sz w:val="21"/>
        </w:rPr>
        <w:t>，</w:t>
      </w:r>
      <w:r>
        <w:object>
          <v:shape alt="eqIdc35b6af1d4f447760a2dc8b10a9e9afd" filled="f" id="Object 1862" o:ole="" o:preferrelative="t" o:spid="_x0000_i1163" stroked="f" style="width:41.36pt;height:12.25pt;mso-position-horizontal-relative:page;mso-position-vertical-relative:page;mso-wrap-style:square" type="#_x0000_t75">
            <v:stroke joinstyle="miter" linestyle="single"/>
            <v:imagedata o:title="eqIdc35b6af1d4f447760a2dc8b10a9e9afd" r:id="rId236"/>
            <v:path o:extrusionok="f"/>
            <o:lock aspectratio="t" v:ext="edit"/>
          </v:shape>
          <o:OLEObject DrawAspect="Content" ObjectID="_1234568007" ProgID="Equation.DSMT4" ShapeID="Object 1862" Type="Embed" r:id="rId237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object>
          <v:shape alt="eqId83873a9d782f2588c5eedbfe73f9bc2f" filled="f" id="Object 1863" o:ole="" o:preferrelative="t" o:spid="_x0000_i1164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8008" ProgID="Equation.DSMT4" ShapeID="Object 1863" Type="Embed" r:id="rId23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113f39f-1e26-4c13-a5f3-93b8dfe8286f" filled="f" id="图片 100033" o:preferrelative="t" o:spid="_x0000_i1165" stroked="f" style="width:98.31pt;height:69.01pt;mso-position-horizontal-relative:page;mso-position-vertical-relative:page;mso-wrap-style:square" type="#_x0000_t75">
            <v:fill o:detectmouseclick="t"/>
            <v:stroke linestyle="single"/>
            <v:imagedata o:title="@@@5113f39f-1e26-4c13-a5f3-93b8dfe8286f" r:id="rId239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广东揭阳·月考）如图所示，已知</w:t>
      </w:r>
      <w:r>
        <w:object>
          <v:shape alt="eqIdb9585f13d2082f942908a8b302c2f4a9" filled="f" id="Object 1877" o:ole="" o:preferrelative="t" o:spid="_x0000_i1166" stroked="f" style="width:57.16pt;height:12.3pt;mso-position-horizontal-relative:page;mso-position-vertical-relative:page;mso-wrap-style:square" type="#_x0000_t75">
            <v:stroke joinstyle="miter" linestyle="single"/>
            <v:imagedata o:title="eqIdb9585f13d2082f942908a8b302c2f4a9" r:id="rId240"/>
            <v:path o:extrusionok="f"/>
            <o:lock aspectratio="t" v:ext="edit"/>
          </v:shape>
          <o:OLEObject DrawAspect="Content" ObjectID="_1234568009" ProgID="Equation.DSMT4" ShapeID="Object 1877" Type="Embed" r:id="rId241"/>
        </w:object>
      </w:r>
      <w:r>
        <w:rPr>
          <w:sz w:val="21"/>
        </w:rPr>
        <w:t>，</w:t>
      </w:r>
      <w:r>
        <w:object>
          <v:shape alt="eqId6a7888ffb4386a8089b52da463321c3d" filled="f" id="Object 1878" o:ole="" o:preferrelative="t" o:spid="_x0000_i1167" stroked="f" style="width:58.92pt;height:12.56pt;mso-position-horizontal-relative:page;mso-position-vertical-relative:page;mso-wrap-style:square" type="#_x0000_t75">
            <v:stroke joinstyle="miter" linestyle="single"/>
            <v:imagedata o:title="eqId6a7888ffb4386a8089b52da463321c3d" r:id="rId242"/>
            <v:path o:extrusionok="f"/>
            <o:lock aspectratio="t" v:ext="edit"/>
          </v:shape>
          <o:OLEObject DrawAspect="Content" ObjectID="_1234568010" ProgID="Equation.DSMT4" ShapeID="Object 1878" Type="Embed" r:id="rId243"/>
        </w:object>
      </w:r>
      <w:r>
        <w:rPr>
          <w:sz w:val="21"/>
        </w:rPr>
        <w:t>．</w:t>
      </w:r>
      <w:r>
        <w:object>
          <v:shape alt="eqIda299d2b999568e80be8005565ba209a4" filled="f" id="Object 1879" o:ole="" o:preferrelative="t" o:spid="_x0000_i1168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011" ProgID="Equation.DSMT4" ShapeID="Object 1879" Type="Embed" r:id="rId244"/>
        </w:object>
      </w:r>
      <w:r>
        <w:rPr>
          <w:sz w:val="21"/>
        </w:rPr>
        <w:t>平分</w:t>
      </w:r>
      <w:r>
        <w:object>
          <v:shape alt="eqId8bf7a961a55aa7f225fadb6a25a60c75" filled="f" id="Object 1880" o:ole="" o:preferrelative="t" o:spid="_x0000_i1169" stroked="f" style="width:34.31pt;height:12.5pt;mso-position-horizontal-relative:page;mso-position-vertical-relative:page;mso-wrap-style:square" type="#_x0000_t75">
            <v:stroke joinstyle="miter" linestyle="single"/>
            <v:imagedata o:title="eqId8bf7a961a55aa7f225fadb6a25a60c75" r:id="rId198"/>
            <v:path o:extrusionok="f"/>
            <o:lock aspectratio="t" v:ext="edit"/>
          </v:shape>
          <o:OLEObject DrawAspect="Content" ObjectID="_1234568012" ProgID="Equation.DSMT4" ShapeID="Object 1880" Type="Embed" r:id="rId245"/>
        </w:object>
      </w:r>
      <w:r>
        <w:rPr>
          <w:sz w:val="21"/>
        </w:rPr>
        <w:t>，</w:t>
      </w:r>
      <w:r>
        <w:object>
          <v:shape alt="eqId6cad4595d5352b2884568a59d8d766a4" filled="f" id="Object 1881" o:ole="" o:preferrelative="t" o:spid="_x0000_i1170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220"/>
            <v:path o:extrusionok="f"/>
            <o:lock aspectratio="t" v:ext="edit"/>
          </v:shape>
          <o:OLEObject DrawAspect="Content" ObjectID="_1234568013" ProgID="Equation.DSMT4" ShapeID="Object 1881" Type="Embed" r:id="rId246"/>
        </w:object>
      </w:r>
      <w:r>
        <w:rPr>
          <w:sz w:val="21"/>
        </w:rPr>
        <w:t>平分</w:t>
      </w:r>
      <w:r>
        <w:object>
          <v:shape alt="eqId9fed1f57a835af4e9022e27603d12d31" filled="f" id="Object 1882" o:ole="" o:preferrelative="t" o:spid="_x0000_i117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014" ProgID="Equation.DSMT4" ShapeID="Object 1882" Type="Embed" r:id="rId247"/>
        </w:object>
      </w:r>
      <w:r>
        <w:rPr>
          <w:sz w:val="21"/>
        </w:rPr>
        <w:t>．则</w:t>
      </w:r>
      <w:r>
        <w:object>
          <v:shape alt="eqId08991e33572d0a7a830db8de33b88fe9" filled="f" id="Object 1883" o:ole="" o:preferrelative="t" o:spid="_x0000_i1172" stroked="f" style="width:41.32pt;height:12.46pt;mso-position-horizontal-relative:page;mso-position-vertical-relative:page;mso-wrap-style:square" type="#_x0000_t75">
            <v:stroke joinstyle="miter" linestyle="single"/>
            <v:imagedata o:title="eqId08991e33572d0a7a830db8de33b88fe9" r:id="rId248"/>
            <v:path o:extrusionok="f"/>
            <o:lock aspectratio="t" v:ext="edit"/>
          </v:shape>
          <o:OLEObject DrawAspect="Content" ObjectID="_1234568015" ProgID="Equation.DSMT4" ShapeID="Object 1883" Type="Embed" r:id="rId249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9124491e-38d6-421a-a10a-26637d9e4a20" filled="f" id="图片 100035" o:preferrelative="t" o:spid="_x0000_i1173" stroked="f" style="width:125.2pt;height:102.01pt;mso-position-horizontal-relative:page;mso-position-vertical-relative:page;mso-wrap-style:square" type="#_x0000_t75">
            <v:fill o:detectmouseclick="t"/>
            <v:stroke linestyle="single"/>
            <v:imagedata o:title="@@@9124491e-38d6-421a-a10a-26637d9e4a20" r:id="rId250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陕西西安·月考）如图，</w:t>
      </w:r>
      <w:r>
        <w:object>
          <v:shape alt="eqId551137582e6b5534016fe384b492b13e" filled="f" id="Object 1907" o:ole="" o:preferrelative="t" o:spid="_x0000_i1174" stroked="f" style="width:62.44pt;height:12.3pt;mso-position-horizontal-relative:page;mso-position-vertical-relative:page;mso-wrap-style:square" type="#_x0000_t75">
            <v:stroke joinstyle="miter" linestyle="single"/>
            <v:imagedata o:title="eqId551137582e6b5534016fe384b492b13e" r:id="rId251"/>
            <v:path o:extrusionok="f"/>
            <o:lock aspectratio="t" v:ext="edit"/>
          </v:shape>
          <o:OLEObject DrawAspect="Content" ObjectID="_1234568016" ProgID="Equation.DSMT4" ShapeID="Object 1907" Type="Embed" r:id="rId252"/>
        </w:object>
      </w:r>
      <w:r>
        <w:rPr>
          <w:sz w:val="21"/>
        </w:rPr>
        <w:t>，</w:t>
      </w:r>
      <w:r>
        <w:object>
          <v:shape alt="eqId828628c0876b45381c9a0edeb0fec236" filled="f" id="Object 1908" o:ole="" o:preferrelative="t" o:spid="_x0000_i1175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017" ProgID="Equation.DSMT4" ShapeID="Object 1908" Type="Embed" r:id="rId253"/>
        </w:object>
      </w:r>
      <w:r>
        <w:rPr>
          <w:sz w:val="21"/>
        </w:rPr>
        <w:t>平分</w:t>
      </w:r>
      <w:r>
        <w:object>
          <v:shape alt="eqId42e7b8a59f8d66176463f3d71f882a26" filled="f" id="Object 1909" o:ole="" o:preferrelative="t" o:spid="_x0000_i1176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018" ProgID="Equation.DSMT4" ShapeID="Object 1909" Type="Embed" r:id="rId255"/>
        </w:object>
      </w:r>
      <w:r>
        <w:rPr>
          <w:sz w:val="21"/>
        </w:rPr>
        <w:t>，</w:t>
      </w:r>
      <w:r>
        <w:object>
          <v:shape alt="eqIdb90e0f35eda1a729fed485f83da5ea9d" filled="f" id="Object 1910" o:ole="" o:preferrelative="t" o:spid="_x0000_i1177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8019" ProgID="Equation.DSMT4" ShapeID="Object 1910" Type="Embed" r:id="rId256"/>
        </w:object>
      </w:r>
      <w:r>
        <w:rPr>
          <w:sz w:val="21"/>
        </w:rPr>
        <w:t>平分</w:t>
      </w:r>
      <w:r>
        <w:object>
          <v:shape alt="eqId9fed1f57a835af4e9022e27603d12d31" filled="f" id="Object 1911" o:ole="" o:preferrelative="t" o:spid="_x0000_i117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020" ProgID="Equation.DSMT4" ShapeID="Object 1911" Type="Embed" r:id="rId257"/>
        </w:object>
      </w:r>
      <w:r>
        <w:rPr>
          <w:sz w:val="21"/>
        </w:rPr>
        <w:t>，下列结论：①</w:t>
      </w:r>
      <w:r>
        <w:object>
          <v:shape alt="eqId838244b2f9ad3b85564f5b8c349d73ba" filled="f" id="Object 1912" o:ole="" o:preferrelative="t" o:spid="_x0000_i1179" stroked="f" style="width:73.92pt;height:12.5pt;mso-position-horizontal-relative:page;mso-position-vertical-relative:page;mso-wrap-style:square" type="#_x0000_t75">
            <v:stroke joinstyle="miter" linestyle="single"/>
            <v:imagedata o:title="eqId838244b2f9ad3b85564f5b8c349d73ba" r:id="rId258"/>
            <v:path o:extrusionok="f"/>
            <o:lock aspectratio="t" v:ext="edit"/>
          </v:shape>
          <o:OLEObject DrawAspect="Content" ObjectID="_1234568021" ProgID="Equation.DSMT4" ShapeID="Object 1912" Type="Embed" r:id="rId259"/>
        </w:object>
      </w:r>
      <w:r>
        <w:rPr>
          <w:sz w:val="21"/>
        </w:rPr>
        <w:t>；②</w:t>
      </w:r>
      <w:r>
        <w:object>
          <v:shape alt="eqId309583b31ac025cc7b88036c87f90b86" filled="f" id="Object 1913" o:ole="" o:preferrelative="t" o:spid="_x0000_i1180" stroked="f" style="width:79.2pt;height:12.4pt;mso-position-horizontal-relative:page;mso-position-vertical-relative:page;mso-wrap-style:square" type="#_x0000_t75">
            <v:stroke joinstyle="miter" linestyle="single"/>
            <v:imagedata o:title="eqId309583b31ac025cc7b88036c87f90b86" r:id="rId260"/>
            <v:path o:extrusionok="f"/>
            <o:lock aspectratio="t" v:ext="edit"/>
          </v:shape>
          <o:OLEObject DrawAspect="Content" ObjectID="_1234568022" ProgID="Equation.DSMT4" ShapeID="Object 1913" Type="Embed" r:id="rId261"/>
        </w:object>
      </w:r>
      <w:r>
        <w:rPr>
          <w:sz w:val="21"/>
        </w:rPr>
        <w:t>；③</w:t>
      </w:r>
      <w:r>
        <w:object>
          <v:shape alt="eqId6d7b2fe01a33c4825f9974ed9663a99c" filled="f" id="Object 1914" o:ole="" o:preferrelative="t" o:spid="_x0000_i118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23" ProgID="Equation.DSMT4" ShapeID="Object 1914" Type="Embed" r:id="rId262"/>
        </w:object>
      </w:r>
      <w:r>
        <w:rPr>
          <w:sz w:val="21"/>
        </w:rPr>
        <w:t>与</w:t>
      </w:r>
      <w:r>
        <w:object>
          <v:shape alt="eqIded66570f697459aba9daa2eaf9460bcb" filled="f" id="Object 1915" o:ole="" o:preferrelative="t" o:spid="_x0000_i1182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024" ProgID="Equation.DSMT4" ShapeID="Object 1915" Type="Embed" r:id="rId263"/>
        </w:object>
      </w:r>
      <w:r>
        <w:rPr>
          <w:sz w:val="21"/>
        </w:rPr>
        <w:t>可以拼成一个直角；④</w:t>
      </w:r>
      <w:r>
        <w:object>
          <v:shape alt="eqId9fed1f57a835af4e9022e27603d12d31" filled="f" id="Object 1916" o:ole="" o:preferrelative="t" o:spid="_x0000_i1183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025" ProgID="Equation.DSMT4" ShapeID="Object 1916" Type="Embed" r:id="rId264"/>
        </w:object>
      </w:r>
      <w:r>
        <w:rPr>
          <w:sz w:val="21"/>
        </w:rPr>
        <w:t>与</w:t>
      </w:r>
      <w:r>
        <w:object>
          <v:shape alt="eqId42e7b8a59f8d66176463f3d71f882a26" filled="f" id="Object 1917" o:ole="" o:preferrelative="t" o:spid="_x0000_i1184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026" ProgID="Equation.DSMT4" ShapeID="Object 1917" Type="Embed" r:id="rId265"/>
        </w:object>
      </w:r>
      <w:r>
        <w:rPr>
          <w:sz w:val="21"/>
        </w:rPr>
        <w:t>可以拼成一个平角，正确的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个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3951c73-cf30-4ed9-8860-be5d7f4456ff" filled="f" id="图片 100037" o:preferrelative="t" o:spid="_x0000_i1185" stroked="f" style="width:110.97pt;height:75.77pt;mso-position-horizontal-relative:page;mso-position-vertical-relative:page;mso-wrap-style:square" type="#_x0000_t75">
            <v:fill o:detectmouseclick="t"/>
            <v:stroke linestyle="single"/>
            <v:imagedata o:title="@@@83951c73-cf30-4ed9-8860-be5d7f4456ff" r:id="rId266"/>
            <v:path o:extrusionok="f"/>
            <o:lock aspectratio="t" v:ext="edit"/>
          </v:shape>
        </w:pict>
      </w:r>
    </w:p>
    <w:p>
      <w:pPr>
        <w:spacing w:line="360" w:lineRule="auto"/>
        <w:rPr>
          <w:rFonts w:ascii="宋体" w:cs="宋体" w:hAnsi="宋体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十</w:t>
      </w:r>
      <w:r>
        <w:rPr>
          <w:rFonts w:ascii="宋体" w:cs="宋体" w:hAnsi="宋体" w:hint="eastAsia"/>
          <w:b/>
          <w:szCs w:val="21"/>
        </w:rPr>
        <w:t>：角n等分线的有关计算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0】</w:t>
      </w:r>
      <w:r>
        <w:rPr>
          <w:sz w:val="21"/>
        </w:rPr>
        <w:t>．（24-25七年级上·浙江绍兴·期末）定义：从角的顶点出发的射线将角平均分成三等分，则称该射线为角的三等分线．如图，已知</w:t>
      </w:r>
      <w:r>
        <w:object>
          <v:shape alt="eqId9ff5c21185c13eae675906dabd3593c7" filled="f" id="Object 1934" o:ole="" o:preferrelative="t" o:spid="_x0000_i1186" stroked="f" style="width:61.56pt;height:11.76pt;mso-position-horizontal-relative:page;mso-position-vertical-relative:page;mso-wrap-style:square" type="#_x0000_t75">
            <v:stroke joinstyle="miter" linestyle="single"/>
            <v:imagedata o:title="eqId9ff5c21185c13eae675906dabd3593c7" r:id="rId267"/>
            <v:path o:extrusionok="f"/>
            <o:lock aspectratio="t" v:ext="edit"/>
          </v:shape>
          <o:OLEObject DrawAspect="Content" ObjectID="_1234568027" ProgID="Equation.DSMT4" ShapeID="Object 1934" Type="Embed" r:id="rId268"/>
        </w:object>
      </w:r>
      <w:r>
        <w:rPr>
          <w:sz w:val="21"/>
        </w:rPr>
        <w:t>，</w:t>
      </w:r>
      <w:r>
        <w:object>
          <v:shape alt="eqIddb91877e869a8d58b2bab2c39756d7fa" filled="f" id="Object 1935" o:ole="" o:preferrelative="t" o:spid="_x0000_i1187" stroked="f" style="width:51pt;height:11.5pt;mso-position-horizontal-relative:page;mso-position-vertical-relative:page;mso-wrap-style:square" type="#_x0000_t75">
            <v:stroke joinstyle="miter" linestyle="single"/>
            <v:imagedata o:title="eqIddb91877e869a8d58b2bab2c39756d7fa" r:id="rId269"/>
            <v:path o:extrusionok="f"/>
            <o:lock aspectratio="t" v:ext="edit"/>
          </v:shape>
          <o:OLEObject DrawAspect="Content" ObjectID="_1234568028" ProgID="Equation.DSMT4" ShapeID="Object 1935" Type="Embed" r:id="rId270"/>
        </w:object>
      </w:r>
      <w:r>
        <w:rPr>
          <w:sz w:val="21"/>
        </w:rPr>
        <w:t>，若</w:t>
      </w:r>
      <w:r>
        <w:object>
          <v:shape alt="eqIdaaf3369e0ea90e8d5cf4b6b3c45c0fd8" filled="f" id="Object 1936" o:ole="" o:preferrelative="t" o:spid="_x0000_i1188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271"/>
            <v:path o:extrusionok="f"/>
            <o:lock aspectratio="t" v:ext="edit"/>
          </v:shape>
          <o:OLEObject DrawAspect="Content" ObjectID="_1234568029" ProgID="Equation.DSMT4" ShapeID="Object 1936" Type="Embed" r:id="rId272"/>
        </w:object>
      </w:r>
      <w:r>
        <w:rPr>
          <w:sz w:val="21"/>
        </w:rPr>
        <w:t>为</w:t>
      </w:r>
      <w:r>
        <w:object>
          <v:shape alt="eqId6d7b2fe01a33c4825f9974ed9663a99c" filled="f" id="Object 1937" o:ole="" o:preferrelative="t" o:spid="_x0000_i1189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30" ProgID="Equation.DSMT4" ShapeID="Object 1937" Type="Embed" r:id="rId273"/>
        </w:object>
      </w:r>
      <w:r>
        <w:rPr>
          <w:sz w:val="21"/>
        </w:rPr>
        <w:t>的三等分线，则</w:t>
      </w:r>
      <w:r>
        <w:object>
          <v:shape alt="eqId1bd0dc942dc5a587e3c638df0d42c76b" filled="f" id="Object 1938" o:ole="" o:preferrelative="t" o:spid="_x0000_i1190" stroked="f" style="width:35.16pt;height:12.6pt;mso-position-horizontal-relative:page;mso-position-vertical-relative:page;mso-wrap-style:square" type="#_x0000_t75">
            <v:stroke joinstyle="miter" linestyle="single"/>
            <v:imagedata o:title="eqId1bd0dc942dc5a587e3c638df0d42c76b" r:id="rId274"/>
            <v:path o:extrusionok="f"/>
            <o:lock aspectratio="t" v:ext="edit"/>
          </v:shape>
          <o:OLEObject DrawAspect="Content" ObjectID="_1234568031" ProgID="Equation.DSMT4" ShapeID="Object 1938" Type="Embed" r:id="rId275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9e0950a-fe4b-48fa-87f4-c48c21aa7b9a" filled="f" id="图片 100039" o:preferrelative="t" o:spid="_x0000_i1191" stroked="f" style="width:164.24pt;height:86.26pt;mso-position-horizontal-relative:page;mso-position-vertical-relative:page;mso-wrap-style:square" type="#_x0000_t75">
            <v:fill o:detectmouseclick="t"/>
            <v:stroke linestyle="single"/>
            <v:imagedata o:title="@@@b9e0950a-fe4b-48fa-87f4-c48c21aa7b9a" r:id="rId27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3-24七年级上·江西抚州·期中）定义：从</w:t>
      </w:r>
      <w:r>
        <w:object>
          <v:shape alt="eqId6d7b2fe01a33c4825f9974ed9663a99c" filled="f" id="Object 1961" o:ole="" o:preferrelative="t" o:spid="_x0000_i1192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32" ProgID="Equation.DSMT4" ShapeID="Object 1961" Type="Embed" r:id="rId277"/>
        </w:object>
      </w:r>
      <w:r>
        <w:rPr>
          <w:sz w:val="21"/>
        </w:rPr>
        <w:t>的顶点出发，在角的内部引一条射线</w:t>
      </w:r>
      <w:r>
        <w:object>
          <v:shape alt="eqId828628c0876b45381c9a0edeb0fec236" filled="f" id="Object 1962" o:ole="" o:preferrelative="t" o:spid="_x0000_i1193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033" ProgID="Equation.DSMT4" ShapeID="Object 1962" Type="Embed" r:id="rId278"/>
        </w:object>
      </w:r>
      <w:r>
        <w:rPr>
          <w:sz w:val="21"/>
        </w:rPr>
        <w:t>，把</w:t>
      </w:r>
      <w:r>
        <w:object>
          <v:shape alt="eqId6d7b2fe01a33c4825f9974ed9663a99c" filled="f" id="Object 1963" o:ole="" o:preferrelative="t" o:spid="_x0000_i119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34" ProgID="Equation.DSMT4" ShapeID="Object 1963" Type="Embed" r:id="rId279"/>
        </w:object>
      </w:r>
      <w:r>
        <w:rPr>
          <w:sz w:val="21"/>
        </w:rPr>
        <w:t>分成</w:t>
      </w:r>
      <w:r>
        <w:object>
          <v:shape alt="eqId37d65e051e943ab28fa57aee2fb57994" filled="f" id="Object 1964" o:ole="" o:preferrelative="t" o:spid="_x0000_i1195" stroked="f" style="width:17.53pt;height:12.26pt;mso-position-horizontal-relative:page;mso-position-vertical-relative:page;mso-wrap-style:square" type="#_x0000_t75">
            <v:stroke joinstyle="miter" linestyle="single"/>
            <v:imagedata o:title="eqId37d65e051e943ab28fa57aee2fb57994" r:id="rId280"/>
            <v:path o:extrusionok="f"/>
            <o:lock aspectratio="t" v:ext="edit"/>
          </v:shape>
          <o:OLEObject DrawAspect="Content" ObjectID="_1234568035" ProgID="Equation.DSMT4" ShapeID="Object 1964" Type="Embed" r:id="rId281"/>
        </w:object>
      </w:r>
      <w:r>
        <w:rPr>
          <w:sz w:val="21"/>
        </w:rPr>
        <w:t>的两部分，射线</w:t>
      </w:r>
      <w:r>
        <w:object>
          <v:shape alt="eqId828628c0876b45381c9a0edeb0fec236" filled="f" id="Object 1965" o:ole="" o:preferrelative="t" o:spid="_x0000_i1196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036" ProgID="Equation.DSMT4" ShapeID="Object 1965" Type="Embed" r:id="rId282"/>
        </w:object>
      </w:r>
      <w:r>
        <w:rPr>
          <w:sz w:val="21"/>
        </w:rPr>
        <w:t>叫做</w:t>
      </w:r>
      <w:r>
        <w:object>
          <v:shape alt="eqId6d7b2fe01a33c4825f9974ed9663a99c" filled="f" id="Object 1966" o:ole="" o:preferrelative="t" o:spid="_x0000_i119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37" ProgID="Equation.DSMT4" ShapeID="Object 1966" Type="Embed" r:id="rId283"/>
        </w:object>
      </w:r>
      <w:r>
        <w:rPr>
          <w:sz w:val="21"/>
        </w:rPr>
        <w:t>的三等分线．若在</w:t>
      </w:r>
      <w:r>
        <w:object>
          <v:shape alt="eqId27935c1ef4df2d52ac697678a3c8f39d" filled="f" id="Object 1967" o:ole="" o:preferrelative="t" o:spid="_x0000_i1198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284"/>
            <v:path o:extrusionok="f"/>
            <o:lock aspectratio="t" v:ext="edit"/>
          </v:shape>
          <o:OLEObject DrawAspect="Content" ObjectID="_1234568038" ProgID="Equation.DSMT4" ShapeID="Object 1967" Type="Embed" r:id="rId285"/>
        </w:object>
      </w:r>
      <w:r>
        <w:rPr>
          <w:sz w:val="21"/>
        </w:rPr>
        <w:t>中，射线</w:t>
      </w:r>
      <w:r>
        <w:object>
          <v:shape alt="eqIdabd13974aebe38eb2a1d744a01ea5aa5" filled="f" id="Object 1968" o:ole="" o:preferrelative="t" o:spid="_x0000_i1199" stroked="f" style="width:17.53pt;height:12.32pt;mso-position-horizontal-relative:page;mso-position-vertical-relative:page;mso-wrap-style:square" type="#_x0000_t75">
            <v:stroke joinstyle="miter" linestyle="single"/>
            <v:imagedata o:title="eqIdabd13974aebe38eb2a1d744a01ea5aa5" r:id="rId286"/>
            <v:path o:extrusionok="f"/>
            <o:lock aspectratio="t" v:ext="edit"/>
          </v:shape>
          <o:OLEObject DrawAspect="Content" ObjectID="_1234568039" ProgID="Equation.DSMT4" ShapeID="Object 1968" Type="Embed" r:id="rId287"/>
        </w:object>
      </w:r>
      <w:r>
        <w:rPr>
          <w:sz w:val="21"/>
        </w:rPr>
        <w:t>是</w:t>
      </w:r>
      <w:r>
        <w:object>
          <v:shape alt="eqId27935c1ef4df2d52ac697678a3c8f39d" filled="f" id="Object 1969" o:ole="" o:preferrelative="t" o:spid="_x0000_i1200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284"/>
            <v:path o:extrusionok="f"/>
            <o:lock aspectratio="t" v:ext="edit"/>
          </v:shape>
          <o:OLEObject DrawAspect="Content" ObjectID="_1234568040" ProgID="Equation.DSMT4" ShapeID="Object 1969" Type="Embed" r:id="rId288"/>
        </w:object>
      </w:r>
      <w:r>
        <w:rPr>
          <w:sz w:val="21"/>
        </w:rPr>
        <w:t>的三等分线，射线</w:t>
      </w:r>
      <w:r>
        <w:object>
          <v:shape alt="eqId9f0009063fe00277645aff1be6e32471" filled="f" id="Object 1970" o:ole="" o:preferrelative="t" o:spid="_x0000_i1201" stroked="f" style="width:16.69pt;height:13.16pt;mso-position-horizontal-relative:page;mso-position-vertical-relative:page;mso-wrap-style:square" type="#_x0000_t75">
            <v:stroke joinstyle="miter" linestyle="single"/>
            <v:imagedata o:title="eqId9f0009063fe00277645aff1be6e32471" r:id="rId289"/>
            <v:path o:extrusionok="f"/>
            <o:lock aspectratio="t" v:ext="edit"/>
          </v:shape>
          <o:OLEObject DrawAspect="Content" ObjectID="_1234568041" ProgID="Equation.DSMT4" ShapeID="Object 1970" Type="Embed" r:id="rId290"/>
        </w:object>
      </w:r>
      <w:r>
        <w:rPr>
          <w:sz w:val="21"/>
        </w:rPr>
        <w:t>是</w:t>
      </w:r>
      <w:r>
        <w:object>
          <v:shape alt="eqIdc9d0817bc921185f4fa539e9d0b3d460" filled="f" id="Object 1971" o:ole="" o:preferrelative="t" o:spid="_x0000_i1202" stroked="f" style="width:34.31pt;height:12.25pt;mso-position-horizontal-relative:page;mso-position-vertical-relative:page;mso-wrap-style:square" type="#_x0000_t75">
            <v:stroke joinstyle="miter" linestyle="single"/>
            <v:imagedata o:title="eqIdc9d0817bc921185f4fa539e9d0b3d460" r:id="rId291"/>
            <v:path o:extrusionok="f"/>
            <o:lock aspectratio="t" v:ext="edit"/>
          </v:shape>
          <o:OLEObject DrawAspect="Content" ObjectID="_1234568042" ProgID="Equation.DSMT4" ShapeID="Object 1971" Type="Embed" r:id="rId292"/>
        </w:object>
      </w:r>
      <w:r>
        <w:rPr>
          <w:sz w:val="21"/>
        </w:rPr>
        <w:t>的三等分线，设</w:t>
      </w:r>
      <w:r>
        <w:object>
          <v:shape alt="eqId97a66f315e5f723916a5d865375ae29f" filled="f" id="Object 1972" o:ole="" o:preferrelative="t" o:spid="_x0000_i1203" stroked="f" style="width:51pt;height:13.89pt;mso-position-horizontal-relative:page;mso-position-vertical-relative:page;mso-wrap-style:square" type="#_x0000_t75">
            <v:stroke joinstyle="miter" linestyle="single"/>
            <v:imagedata o:title="eqId97a66f315e5f723916a5d865375ae29f" r:id="rId293"/>
            <v:path o:extrusionok="f"/>
            <o:lock aspectratio="t" v:ext="edit"/>
          </v:shape>
          <o:OLEObject DrawAspect="Content" ObjectID="_1234568043" ProgID="Equation.DSMT4" ShapeID="Object 1972" Type="Embed" r:id="rId294"/>
        </w:object>
      </w:r>
      <w:r>
        <w:rPr>
          <w:sz w:val="21"/>
        </w:rPr>
        <w:t>，则</w:t>
      </w:r>
      <w:r>
        <w:object>
          <v:shape alt="eqId27935c1ef4df2d52ac697678a3c8f39d" filled="f" id="Object 1973" o:ole="" o:preferrelative="t" o:spid="_x0000_i1204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284"/>
            <v:path o:extrusionok="f"/>
            <o:lock aspectratio="t" v:ext="edit"/>
          </v:shape>
          <o:OLEObject DrawAspect="Content" ObjectID="_1234568044" ProgID="Equation.DSMT4" ShapeID="Object 1973" Type="Embed" r:id="rId295"/>
        </w:object>
      </w:r>
      <w:r>
        <w:rPr>
          <w:sz w:val="21"/>
        </w:rPr>
        <w:t>用含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的代数式表示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023七年级上·全国·专题练习）定义：从一个角的顶点出发，把这个角分成</w:t>
      </w:r>
      <w:r>
        <w:object>
          <v:shape alt="eqId37d65e051e943ab28fa57aee2fb57994" filled="f" id="Object 2003" o:ole="" o:preferrelative="t" o:spid="_x0000_i1205" stroked="f" style="width:17.53pt;height:12.26pt;mso-position-horizontal-relative:page;mso-position-vertical-relative:page;mso-wrap-style:square" type="#_x0000_t75">
            <v:stroke joinstyle="miter" linestyle="single"/>
            <v:imagedata o:title="eqId37d65e051e943ab28fa57aee2fb57994" r:id="rId280"/>
            <v:path o:extrusionok="f"/>
            <o:lock aspectratio="t" v:ext="edit"/>
          </v:shape>
          <o:OLEObject DrawAspect="Content" ObjectID="_1234568045" ProgID="Equation.DSMT4" ShapeID="Object 2003" Type="Embed" r:id="rId296"/>
        </w:object>
      </w:r>
      <w:r>
        <w:rPr>
          <w:sz w:val="21"/>
        </w:rPr>
        <w:t>两个部分的射线，叫做这个角的三分线，一个角的三分线有两条．如图1，</w:t>
      </w:r>
      <w:r>
        <w:object>
          <v:shape alt="eqIddce8ee16183640970a996c13b731ff54" filled="f" id="Object 2004" o:ole="" o:preferrelative="t" o:spid="_x0000_i1206" stroked="f" style="width:78.32pt;height:12.5pt;mso-position-horizontal-relative:page;mso-position-vertical-relative:page;mso-wrap-style:square" type="#_x0000_t75">
            <v:stroke joinstyle="miter" linestyle="single"/>
            <v:imagedata o:title="eqIddce8ee16183640970a996c13b731ff54" r:id="rId297"/>
            <v:path o:extrusionok="f"/>
            <o:lock aspectratio="t" v:ext="edit"/>
          </v:shape>
          <o:OLEObject DrawAspect="Content" ObjectID="_1234568046" ProgID="Equation.DSMT4" ShapeID="Object 2004" Type="Embed" r:id="rId298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OB</w:t>
      </w:r>
      <w:r>
        <w:rPr>
          <w:sz w:val="21"/>
        </w:rPr>
        <w:t>是</w:t>
      </w:r>
      <w:r>
        <w:object>
          <v:shape alt="eqId9fed1f57a835af4e9022e27603d12d31" filled="f" id="Object 2005" o:ole="" o:preferrelative="t" o:spid="_x0000_i120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047" ProgID="Equation.DSMT4" ShapeID="Object 2005" Type="Embed" r:id="rId299"/>
        </w:object>
      </w:r>
      <w:r>
        <w:rPr>
          <w:sz w:val="21"/>
        </w:rPr>
        <w:t>的一条三分线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17adbcb9-aede-4dbf-91ad-1766e693198b" filled="f" id="图片 100047" o:preferrelative="t" o:spid="_x0000_i1208" stroked="f" style="width:228.73pt;height:110.26pt;mso-position-horizontal-relative:page;mso-position-vertical-relative:page;mso-wrap-style:square" type="#_x0000_t75">
            <v:fill o:detectmouseclick="t"/>
            <v:stroke linestyle="single"/>
            <v:imagedata o:title="@@@17adbcb9-aede-4dbf-91ad-1766e693198b" r:id="rId300"/>
            <v:path o:extrusionok="f"/>
            <o:lock aspectratio="t" v:ext="edit"/>
          </v:shape>
        </w:pic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1，若</w:t>
      </w:r>
      <w:r>
        <w:object>
          <v:shape alt="eqIdee94532149501e0d9671359c40f36865" filled="f" id="Object 2006" o:ole="" o:preferrelative="t" o:spid="_x0000_i1209" stroked="f" style="width:58.04pt;height:12.3pt;mso-position-horizontal-relative:page;mso-position-vertical-relative:page;mso-wrap-style:square" type="#_x0000_t75">
            <v:stroke joinstyle="miter" linestyle="single"/>
            <v:imagedata o:title="eqIdee94532149501e0d9671359c40f36865" r:id="rId301"/>
            <v:path o:extrusionok="f"/>
            <o:lock aspectratio="t" v:ext="edit"/>
          </v:shape>
          <o:OLEObject DrawAspect="Content" ObjectID="_1234568048" ProgID="Equation.DSMT4" ShapeID="Object 2006" Type="Embed" r:id="rId302"/>
        </w:object>
      </w:r>
      <w:r>
        <w:rPr>
          <w:sz w:val="21"/>
        </w:rPr>
        <w:t>，则</w:t>
      </w:r>
      <w:r>
        <w:object>
          <v:shape alt="eqId12e515787ebe97ed2662237d9ca51ea1" filled="f" id="Object 2007" o:ole="" o:preferrelative="t" o:spid="_x0000_i1210" stroked="f" style="width:41.36pt;height:12.25pt;mso-position-horizontal-relative:page;mso-position-vertical-relative:page;mso-wrap-style:square" type="#_x0000_t75">
            <v:stroke joinstyle="miter" linestyle="single"/>
            <v:imagedata o:title="eqId12e515787ebe97ed2662237d9ca51ea1" r:id="rId303"/>
            <v:path o:extrusionok="f"/>
            <o:lock aspectratio="t" v:ext="edit"/>
          </v:shape>
          <o:OLEObject DrawAspect="Content" ObjectID="_1234568049" ProgID="Equation.DSMT4" ShapeID="Object 2007" Type="Embed" r:id="rId30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2，若</w:t>
      </w:r>
      <w:r>
        <w:object>
          <v:shape alt="eqId9ff5c21185c13eae675906dabd3593c7" filled="f" id="Object 2008" o:ole="" o:preferrelative="t" o:spid="_x0000_i1211" stroked="f" style="width:61.56pt;height:11.76pt;mso-position-horizontal-relative:page;mso-position-vertical-relative:page;mso-wrap-style:square" type="#_x0000_t75">
            <v:stroke joinstyle="miter" linestyle="single"/>
            <v:imagedata o:title="eqId9ff5c21185c13eae675906dabd3593c7" r:id="rId267"/>
            <v:path o:extrusionok="f"/>
            <o:lock aspectratio="t" v:ext="edit"/>
          </v:shape>
          <o:OLEObject DrawAspect="Content" ObjectID="_1234568050" ProgID="Equation.DSMT4" ShapeID="Object 2008" Type="Embed" r:id="rId305"/>
        </w:object>
      </w:r>
      <w:r>
        <w:rPr>
          <w:sz w:val="21"/>
        </w:rPr>
        <w:t>，</w:t>
      </w:r>
      <w:r>
        <w:object>
          <v:shape alt="eqId828628c0876b45381c9a0edeb0fec236" filled="f" id="Object 2009" o:ole="" o:preferrelative="t" o:spid="_x0000_i1212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051" ProgID="Equation.DSMT4" ShapeID="Object 2009" Type="Embed" r:id="rId306"/>
        </w:object>
      </w:r>
      <w:r>
        <w:rPr>
          <w:sz w:val="21"/>
        </w:rPr>
        <w:t>，</w:t>
      </w:r>
      <w:r>
        <w:object>
          <v:shape alt="eqId683c590673eece14fea3319c4fd5eb55" filled="f" id="Object 2010" o:ole="" o:preferrelative="t" o:spid="_x0000_i1213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307"/>
            <v:path o:extrusionok="f"/>
            <o:lock aspectratio="t" v:ext="edit"/>
          </v:shape>
          <o:OLEObject DrawAspect="Content" ObjectID="_1234568052" ProgID="Equation.DSMT4" ShapeID="Object 2010" Type="Embed" r:id="rId308"/>
        </w:object>
      </w:r>
      <w:r>
        <w:rPr>
          <w:sz w:val="21"/>
        </w:rPr>
        <w:t>是</w:t>
      </w:r>
      <w:r>
        <w:object>
          <v:shape alt="eqId6d7b2fe01a33c4825f9974ed9663a99c" filled="f" id="Object 2011" o:ole="" o:preferrelative="t" o:spid="_x0000_i1214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53" ProgID="Equation.DSMT4" ShapeID="Object 2011" Type="Embed" r:id="rId309"/>
        </w:object>
      </w:r>
      <w:r>
        <w:rPr>
          <w:sz w:val="21"/>
        </w:rPr>
        <w:t>的两条三分线，且</w:t>
      </w:r>
      <w:r>
        <w:object>
          <v:shape alt="eqId6d6cb18e9ea979c0ed1a15c12fb7c0c8" filled="f" id="Object 2012" o:ole="" o:preferrelative="t" o:spid="_x0000_i1215" stroked="f" style="width:73pt;height:12.15pt;mso-position-horizontal-relative:page;mso-position-vertical-relative:page;mso-wrap-style:square" type="#_x0000_t75">
            <v:stroke joinstyle="miter" linestyle="single"/>
            <v:imagedata o:title="eqId6d6cb18e9ea979c0ed1a15c12fb7c0c8" r:id="rId310"/>
            <v:path o:extrusionok="f"/>
            <o:lock aspectratio="t" v:ext="edit"/>
          </v:shape>
          <o:OLEObject DrawAspect="Content" ObjectID="_1234568054" ProgID="Equation.DSMT4" ShapeID="Object 2012" Type="Embed" r:id="rId31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则</w:t>
      </w:r>
      <w:r>
        <w:object>
          <v:shape alt="eqId45739116f428f7c6c5964de72a1fa101" filled="f" id="Object 2013" o:ole="" o:preferrelative="t" o:spid="_x0000_i1216" stroked="f" style="width:42.2pt;height:12.25pt;mso-position-horizontal-relative:page;mso-position-vertical-relative:page;mso-wrap-style:square" type="#_x0000_t75">
            <v:stroke joinstyle="miter" linestyle="single"/>
            <v:imagedata o:title="eqId45739116f428f7c6c5964de72a1fa101" r:id="rId312"/>
            <v:path o:extrusionok="f"/>
            <o:lock aspectratio="t" v:ext="edit"/>
          </v:shape>
          <o:OLEObject DrawAspect="Content" ObjectID="_1234568055" ProgID="Equation.DSMT4" ShapeID="Object 2013" Type="Embed" r:id="rId31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以点</w:t>
      </w:r>
      <w:r>
        <w:object>
          <v:shape alt="eqId1dde8112e8eb968fd042418dd632759e" filled="f" id="Object 2014" o:ole="" o:preferrelative="t" o:spid="_x0000_i1217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4"/>
            <v:path o:extrusionok="f"/>
            <o:lock aspectratio="t" v:ext="edit"/>
          </v:shape>
          <o:OLEObject DrawAspect="Content" ObjectID="_1234568056" ProgID="Equation.DSMT4" ShapeID="Object 2014" Type="Embed" r:id="rId315"/>
        </w:object>
      </w:r>
      <w:r>
        <w:rPr>
          <w:sz w:val="21"/>
        </w:rPr>
        <w:t>为中心，将</w:t>
      </w:r>
      <w:r>
        <w:object>
          <v:shape alt="eqIded66570f697459aba9daa2eaf9460bcb" filled="f" id="Object 2015" o:ole="" o:preferrelative="t" o:spid="_x0000_i1218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057" ProgID="Equation.DSMT4" ShapeID="Object 2015" Type="Embed" r:id="rId316"/>
        </w:object>
      </w:r>
      <w:r>
        <w:rPr>
          <w:sz w:val="21"/>
        </w:rPr>
        <w:t>顺时针旋转</w:t>
      </w:r>
      <w:r>
        <w:object>
          <v:shape alt="eqId4a3d921fa160bfa9f74fe51dedfe3413" filled="f" id="Object 2016" o:ole="" o:preferrelative="t" o:spid="_x0000_i1219" stroked="f" style="width:12.32pt;height:12.32pt;mso-position-horizontal-relative:page;mso-position-vertical-relative:page;mso-wrap-style:square" type="#_x0000_t75">
            <v:stroke joinstyle="miter" linestyle="single"/>
            <v:imagedata o:title="eqId4a3d921fa160bfa9f74fe51dedfe3413" r:id="rId317"/>
            <v:path o:extrusionok="f"/>
            <o:lock aspectratio="t" v:ext="edit"/>
          </v:shape>
          <o:OLEObject DrawAspect="Content" ObjectID="_1234568058" ProgID="Equation.DSMT4" ShapeID="Object 2016" Type="Embed" r:id="rId318"/>
        </w:object>
      </w:r>
      <w:r>
        <w:rPr>
          <w:sz w:val="21"/>
        </w:rPr>
        <w:t>（</w:t>
      </w:r>
      <w:r>
        <w:object>
          <v:shape alt="eqId5db38e22ae60ce5643b713a75355a004" filled="f" id="Object 2017" o:ole="" o:preferrelative="t" o:spid="_x0000_i1220" stroked="f" style="width:44.84pt;height:12.25pt;mso-position-horizontal-relative:page;mso-position-vertical-relative:page;mso-wrap-style:square" type="#_x0000_t75">
            <v:stroke joinstyle="miter" linestyle="single"/>
            <v:imagedata o:title="eqId5db38e22ae60ce5643b713a75355a004" r:id="rId319"/>
            <v:path o:extrusionok="f"/>
            <o:lock aspectratio="t" v:ext="edit"/>
          </v:shape>
          <o:OLEObject DrawAspect="Content" ObjectID="_1234568059" ProgID="Equation.DSMT4" ShapeID="Object 2017" Type="Embed" r:id="rId320"/>
        </w:object>
      </w:r>
      <w:r>
        <w:rPr>
          <w:sz w:val="21"/>
        </w:rPr>
        <w:t>）得到</w:t>
      </w:r>
      <w:r>
        <w:object>
          <v:shape alt="eqId2bf8cd7c2577cbb758684d40e30e03b3" filled="f" id="Object 2018" o:ole="" o:preferrelative="t" o:spid="_x0000_i1221" stroked="f" style="width:37.8pt;height:13.91pt;mso-position-horizontal-relative:page;mso-position-vertical-relative:page;mso-wrap-style:square" type="#_x0000_t75">
            <v:stroke joinstyle="miter" linestyle="single"/>
            <v:imagedata o:title="eqId2bf8cd7c2577cbb758684d40e30e03b3" r:id="rId321"/>
            <v:path o:extrusionok="f"/>
            <o:lock aspectratio="t" v:ext="edit"/>
          </v:shape>
          <o:OLEObject DrawAspect="Content" ObjectID="_1234568060" ProgID="Equation.DSMT4" ShapeID="Object 2018" Type="Embed" r:id="rId322"/>
        </w:object>
      </w:r>
      <w:r>
        <w:rPr>
          <w:sz w:val="21"/>
        </w:rPr>
        <w:t>，当</w:t>
      </w:r>
      <w:r>
        <w:object>
          <v:shape alt="eqIdef4113c492885ba7c47fe42ac792578f" filled="f" id="Object 2019" o:ole="" o:preferrelative="t" o:spid="_x0000_i1222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88"/>
            <v:path o:extrusionok="f"/>
            <o:lock aspectratio="t" v:ext="edit"/>
          </v:shape>
          <o:OLEObject DrawAspect="Content" ObjectID="_1234568061" ProgID="Equation.DSMT4" ShapeID="Object 2019" Type="Embed" r:id="rId323"/>
        </w:object>
      </w:r>
      <w:r>
        <w:rPr>
          <w:sz w:val="21"/>
        </w:rPr>
        <w:t>恰好是</w:t>
      </w:r>
      <w:r>
        <w:object>
          <v:shape alt="eqId2bf8cd7c2577cbb758684d40e30e03b3" filled="f" id="Object 2020" o:ole="" o:preferrelative="t" o:spid="_x0000_i1223" stroked="f" style="width:37.8pt;height:13.91pt;mso-position-horizontal-relative:page;mso-position-vertical-relative:page;mso-wrap-style:square" type="#_x0000_t75">
            <v:stroke joinstyle="miter" linestyle="single"/>
            <v:imagedata o:title="eqId2bf8cd7c2577cbb758684d40e30e03b3" r:id="rId321"/>
            <v:path o:extrusionok="f"/>
            <o:lock aspectratio="t" v:ext="edit"/>
          </v:shape>
          <o:OLEObject DrawAspect="Content" ObjectID="_1234568062" ProgID="Equation.DSMT4" ShapeID="Object 2020" Type="Embed" r:id="rId324"/>
        </w:object>
      </w:r>
      <w:r>
        <w:rPr>
          <w:sz w:val="21"/>
        </w:rPr>
        <w:t>的三分线时，</w:t>
      </w:r>
      <w:r>
        <w:object>
          <v:shape alt="eqIdb6a24198bd04c29321ae5dc5a28fe421" filled="f" id="Object 2021" o:ole="" o:preferrelative="t" o:spid="_x0000_i1224" stroked="f" style="width:8.77pt;height:9.32pt;mso-position-horizontal-relative:page;mso-position-vertical-relative:page;mso-wrap-style:square" type="#_x0000_t75">
            <v:stroke joinstyle="miter" linestyle="single"/>
            <v:imagedata o:title="eqIdb6a24198bd04c29321ae5dc5a28fe421" r:id="rId325"/>
            <v:path o:extrusionok="f"/>
            <o:lock aspectratio="t" v:ext="edit"/>
          </v:shape>
          <o:OLEObject DrawAspect="Content" ObjectID="_1234568063" ProgID="Equation.DSMT4" ShapeID="Object 2021" Type="Embed" r:id="rId326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</w:t>
      </w:r>
      <w:r>
        <w:rPr>
          <w:rFonts w:ascii="宋体" w:cs="宋体" w:hAnsi="宋体" w:hint="eastAsia"/>
          <w:b/>
          <w:szCs w:val="21"/>
          <w:lang w:eastAsia="zh-CN" w:val="en-US"/>
        </w:rPr>
        <w:t>十一</w:t>
      </w:r>
      <w:r>
        <w:rPr>
          <w:rFonts w:ascii="宋体" w:cs="宋体" w:hAnsi="宋体" w:hint="eastAsia"/>
          <w:b/>
          <w:szCs w:val="21"/>
        </w:rPr>
        <w:t>：</w:t>
      </w:r>
      <w:r>
        <w:rPr>
          <w:rFonts w:ascii="宋体" w:cs="宋体" w:hAnsi="宋体" w:hint="eastAsia"/>
          <w:b/>
          <w:szCs w:val="21"/>
          <w:lang w:eastAsia="zh-CN" w:val="en-US"/>
        </w:rPr>
        <w:t>计算</w:t>
      </w:r>
      <w:r>
        <w:rPr>
          <w:rFonts w:ascii="宋体" w:cs="宋体" w:hAnsi="宋体" w:hint="eastAsia"/>
          <w:b/>
          <w:szCs w:val="21"/>
        </w:rPr>
        <w:t>余角</w:t>
      </w:r>
      <w:r>
        <w:rPr>
          <w:rFonts w:ascii="宋体" w:cs="宋体" w:hAnsi="宋体" w:hint="eastAsia"/>
          <w:b/>
          <w:szCs w:val="21"/>
          <w:lang w:eastAsia="zh-CN" w:val="en-US"/>
        </w:rPr>
        <w:t>或</w:t>
      </w:r>
      <w:r>
        <w:rPr>
          <w:rFonts w:ascii="宋体" w:cs="宋体" w:hAnsi="宋体" w:hint="eastAsia"/>
          <w:b/>
          <w:szCs w:val="21"/>
        </w:rPr>
        <w:t>补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1】</w:t>
      </w:r>
      <w:r>
        <w:rPr>
          <w:sz w:val="21"/>
        </w:rPr>
        <w:t>．（24-25七年级上·陕西咸阳·月考）如图，将一副三角板的直角顶点重合放置于</w:t>
      </w:r>
      <w:r>
        <w:object>
          <v:shape alt="eqId5963abe8f421bd99a2aaa94831a951e9" filled="f" id="Object 2072" o:ole="" o:preferrelative="t" o:spid="_x0000_i1225" stroked="f" style="width:10.56pt;height:11.21pt;mso-position-horizontal-relative:page;mso-position-vertical-relative:page;mso-wrap-style:square" type="#_x0000_t75">
            <v:stroke joinstyle="miter" linestyle="single"/>
            <v:imagedata o:title="eqId5963abe8f421bd99a2aaa94831a951e9" r:id="rId327"/>
            <v:path o:extrusionok="f"/>
            <o:lock aspectratio="t" v:ext="edit"/>
          </v:shape>
          <o:OLEObject DrawAspect="Content" ObjectID="_1234568064" ProgID="Equation.DSMT4" ShapeID="Object 2072" Type="Embed" r:id="rId328"/>
        </w:object>
      </w:r>
      <w:r>
        <w:rPr>
          <w:sz w:val="21"/>
        </w:rPr>
        <w:t>点处（两块三角板看成在同一平面内），下列结论一定成立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7187598-2537-48c9-95e8-de670908440f" filled="f" id="图片 100049" o:preferrelative="t" o:spid="_x0000_i1226" stroked="f" style="width:106.5pt;height:73.49pt;mso-position-horizontal-relative:page;mso-position-vertical-relative:page;mso-wrap-style:square" type="#_x0000_t75">
            <v:fill o:detectmouseclick="t"/>
            <v:stroke linestyle="single"/>
            <v:imagedata o:title="@@@b7187598-2537-48c9-95e8-de670908440f" r:id="rId329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dc6276a3c1b4415e6f41edae07a373f" filled="f" id="Object 2073" o:ole="" o:preferrelative="t" o:spid="_x0000_i1227" stroked="f" style="width:84.44pt;height:11.2pt;mso-position-horizontal-relative:page;mso-position-vertical-relative:page;mso-wrap-style:square" type="#_x0000_t75">
            <v:stroke joinstyle="miter" linestyle="single"/>
            <v:imagedata o:title="eqId1dc6276a3c1b4415e6f41edae07a373f" r:id="rId330"/>
            <v:path o:extrusionok="f"/>
            <o:lock aspectratio="t" v:ext="edit"/>
          </v:shape>
          <o:OLEObject DrawAspect="Content" ObjectID="_1234568065" ProgID="Equation.DSMT4" ShapeID="Object 2073" Type="Embed" r:id="rId33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a057a2f901a1da551b96f1fc63eb623" filled="f" id="Object 2074" o:ole="" o:preferrelative="t" o:spid="_x0000_i1228" stroked="f" style="width:69.43pt;height:12.6pt;mso-position-horizontal-relative:page;mso-position-vertical-relative:page;mso-wrap-style:square" type="#_x0000_t75">
            <v:stroke joinstyle="miter" linestyle="single"/>
            <v:imagedata o:title="eqId2a057a2f901a1da551b96f1fc63eb623" r:id="rId332"/>
            <v:path o:extrusionok="f"/>
            <o:lock aspectratio="t" v:ext="edit"/>
          </v:shape>
          <o:OLEObject DrawAspect="Content" ObjectID="_1234568066" ProgID="Equation.DSMT4" ShapeID="Object 2074" Type="Embed" r:id="rId333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d1885a7ebebf7f3aa26706c31ba4d1f1" filled="f" id="Object 2075" o:ole="" o:preferrelative="t" o:spid="_x0000_i1229" stroked="f" style="width:99.4pt;height:12.5pt;mso-position-horizontal-relative:page;mso-position-vertical-relative:page;mso-wrap-style:square" type="#_x0000_t75">
            <v:stroke joinstyle="miter" linestyle="single"/>
            <v:imagedata o:title="eqIdd1885a7ebebf7f3aa26706c31ba4d1f1" r:id="rId334"/>
            <v:path o:extrusionok="f"/>
            <o:lock aspectratio="t" v:ext="edit"/>
          </v:shape>
          <o:OLEObject DrawAspect="Content" ObjectID="_1234568067" ProgID="Equation.DSMT4" ShapeID="Object 2075" Type="Embed" r:id="rId33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e60332cc8525281917120e2d7128237" filled="f" id="Object 2076" o:ole="" o:preferrelative="t" o:spid="_x0000_i1230" stroked="f" style="width:110.84pt;height:12.75pt;mso-position-horizontal-relative:page;mso-position-vertical-relative:page;mso-wrap-style:square" type="#_x0000_t75">
            <v:stroke joinstyle="miter" linestyle="single"/>
            <v:imagedata o:title="eqId2e60332cc8525281917120e2d7128237" r:id="rId336"/>
            <v:path o:extrusionok="f"/>
            <o:lock aspectratio="t" v:ext="edit"/>
          </v:shape>
          <o:OLEObject DrawAspect="Content" ObjectID="_1234568068" ProgID="Equation.DSMT4" ShapeID="Object 2076" Type="Embed" r:id="rId337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4-25七年级上·安徽合肥·期末）如图，点</w:t>
      </w:r>
      <w:r>
        <w:object>
          <v:shape alt="eqId1dde8112e8eb968fd042418dd632759e" filled="f" id="Object 2093" o:ole="" o:preferrelative="t" o:spid="_x0000_i1231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4"/>
            <v:path o:extrusionok="f"/>
            <o:lock aspectratio="t" v:ext="edit"/>
          </v:shape>
          <o:OLEObject DrawAspect="Content" ObjectID="_1234568069" ProgID="Equation.DSMT4" ShapeID="Object 2093" Type="Embed" r:id="rId338"/>
        </w:object>
      </w:r>
      <w:r>
        <w:rPr>
          <w:sz w:val="21"/>
        </w:rPr>
        <w:t>直线</w:t>
      </w:r>
      <w:r>
        <w:object>
          <v:shape alt="eqId03902478df1a55bc99703210bccab910" filled="f" id="Object 2094" o:ole="" o:preferrelative="t" o:spid="_x0000_i1232" stroked="f" style="width:18.43pt;height:11.41pt;mso-position-horizontal-relative:page;mso-position-vertical-relative:page;mso-wrap-style:square" type="#_x0000_t75">
            <v:stroke joinstyle="miter" linestyle="single"/>
            <v:imagedata o:title="eqId03902478df1a55bc99703210bccab910" r:id="rId339"/>
            <v:path o:extrusionok="f"/>
            <o:lock aspectratio="t" v:ext="edit"/>
          </v:shape>
          <o:OLEObject DrawAspect="Content" ObjectID="_1234568070" ProgID="Equation.DSMT4" ShapeID="Object 2094" Type="Embed" r:id="rId340"/>
        </w:object>
      </w:r>
      <w:r>
        <w:rPr>
          <w:sz w:val="21"/>
        </w:rPr>
        <w:t>上，</w:t>
      </w:r>
      <w:r>
        <w:object>
          <v:shape alt="eqIdbc555fc96abd64541f576f6cd0b34cd9" filled="f" id="Object 2095" o:ole="" o:preferrelative="t" o:spid="_x0000_i1233" stroked="f" style="width:98.52pt;height:12.75pt;mso-position-horizontal-relative:page;mso-position-vertical-relative:page;mso-wrap-style:square" type="#_x0000_t75">
            <v:stroke joinstyle="miter" linestyle="single"/>
            <v:imagedata o:title="eqIdbc555fc96abd64541f576f6cd0b34cd9" r:id="rId341"/>
            <v:path o:extrusionok="f"/>
            <o:lock aspectratio="t" v:ext="edit"/>
          </v:shape>
          <o:OLEObject DrawAspect="Content" ObjectID="_1234568071" ProgID="Equation.DSMT4" ShapeID="Object 2095" Type="Embed" r:id="rId342"/>
        </w:object>
      </w:r>
      <w:r>
        <w:rPr>
          <w:sz w:val="21"/>
        </w:rPr>
        <w:t>，那么下列结论错误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6c46619-c6ee-4801-8504-7f46c5c2a638" filled="f" id="图片 100051" o:preferrelative="t" o:spid="_x0000_i1234" stroked="f" style="width:112.48pt;height:89.23pt;mso-position-horizontal-relative:page;mso-position-vertical-relative:page;mso-wrap-style:square" type="#_x0000_t75">
            <v:fill o:detectmouseclick="t"/>
            <v:stroke linestyle="single"/>
            <v:imagedata o:title="@@@06c46619-c6ee-4801-8504-7f46c5c2a638" r:id="rId343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7d70a82ee180f4635d5909ff2c465626" filled="f" id="Object 2096" o:ole="" o:preferrelative="t" o:spid="_x0000_i1235" stroked="f" style="width:72.12pt;height:12.71pt;mso-position-horizontal-relative:page;mso-position-vertical-relative:page;mso-wrap-style:square" type="#_x0000_t75">
            <v:stroke joinstyle="miter" linestyle="single"/>
            <v:imagedata o:title="eqId7d70a82ee180f4635d5909ff2c465626" r:id="rId344"/>
            <v:path o:extrusionok="f"/>
            <o:lock aspectratio="t" v:ext="edit"/>
          </v:shape>
          <o:OLEObject DrawAspect="Content" ObjectID="_1234568072" ProgID="Equation.DSMT4" ShapeID="Object 2096" Type="Embed" r:id="rId345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67b667f544a4287e3a89554874f0953a" filled="f" id="Object 2097" o:ole="" o:preferrelative="t" o:spid="_x0000_i1236" stroked="f" style="width:73.83pt;height:12.5pt;mso-position-horizontal-relative:page;mso-position-vertical-relative:page;mso-wrap-style:square" type="#_x0000_t75">
            <v:stroke joinstyle="miter" linestyle="single"/>
            <v:imagedata o:title="eqId67b667f544a4287e3a89554874f0953a" r:id="rId346"/>
            <v:path o:extrusionok="f"/>
            <o:lock aspectratio="t" v:ext="edit"/>
          </v:shape>
          <o:OLEObject DrawAspect="Content" ObjectID="_1234568073" ProgID="Equation.DSMT4" ShapeID="Object 2097" Type="Embed" r:id="rId347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6d7b2fe01a33c4825f9974ed9663a99c" filled="f" id="Object 2098" o:ole="" o:preferrelative="t" o:spid="_x0000_i123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74" ProgID="Equation.DSMT4" ShapeID="Object 2098" Type="Embed" r:id="rId348"/>
        </w:object>
      </w:r>
      <w:r>
        <w:rPr>
          <w:sz w:val="21"/>
        </w:rPr>
        <w:t>与</w:t>
      </w:r>
      <w:r>
        <w:object>
          <v:shape alt="eqIdd0e1e2a60c37ebc303d4fc2bf3d6a234" filled="f" id="Object 2099" o:ole="" o:preferrelative="t" o:spid="_x0000_i1238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8075" ProgID="Equation.DSMT4" ShapeID="Object 2099" Type="Embed" r:id="rId349"/>
        </w:object>
      </w:r>
      <w:r>
        <w:rPr>
          <w:sz w:val="21"/>
        </w:rPr>
        <w:t>互为余角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75f55c6ac896ab4277fae2230a6e10b0" filled="f" id="Object 2100" o:ole="" o:preferrelative="t" o:spid="_x0000_i1239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350"/>
            <v:path o:extrusionok="f"/>
            <o:lock aspectratio="t" v:ext="edit"/>
          </v:shape>
          <o:OLEObject DrawAspect="Content" ObjectID="_1234568076" ProgID="Equation.DSMT4" ShapeID="Object 2100" Type="Embed" r:id="rId351"/>
        </w:object>
      </w:r>
      <w:r>
        <w:rPr>
          <w:sz w:val="21"/>
        </w:rPr>
        <w:t>与</w:t>
      </w:r>
      <w:r>
        <w:object>
          <v:shape alt="eqId6d7b2fe01a33c4825f9974ed9663a99c" filled="f" id="Object 2101" o:ole="" o:preferrelative="t" o:spid="_x0000_i1240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077" ProgID="Equation.DSMT4" ShapeID="Object 2101" Type="Embed" r:id="rId352"/>
        </w:object>
      </w:r>
      <w:r>
        <w:rPr>
          <w:sz w:val="21"/>
        </w:rPr>
        <w:t>互为补角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4-25七年级上·天津滨海新·期末）如图，点</w:t>
      </w:r>
      <w:r>
        <w:object>
          <v:shape alt="eqId117de32547b9d58f3d102ec4c9b3bfc5" filled="f" id="Object 2110" o:ole="" o:preferrelative="t" o:spid="_x0000_i1241" stroked="f" style="width:32.55pt;height:13.96pt;mso-position-horizontal-relative:page;mso-position-vertical-relative:page;mso-wrap-style:square" type="#_x0000_t75">
            <v:stroke joinstyle="miter" linestyle="single"/>
            <v:imagedata o:title="eqId117de32547b9d58f3d102ec4c9b3bfc5" r:id="rId353"/>
            <v:path o:extrusionok="f"/>
            <o:lock aspectratio="t" v:ext="edit"/>
          </v:shape>
          <o:OLEObject DrawAspect="Content" ObjectID="_1234568078" ProgID="Equation.DSMT4" ShapeID="Object 2110" Type="Embed" r:id="rId354"/>
        </w:object>
      </w:r>
      <w:r>
        <w:rPr>
          <w:sz w:val="21"/>
        </w:rPr>
        <w:t>在同一条直线上，射线</w:t>
      </w:r>
      <w:r>
        <w:object>
          <v:shape alt="eqId828628c0876b45381c9a0edeb0fec236" filled="f" id="Object 2111" o:ole="" o:preferrelative="t" o:spid="_x0000_i1242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079" ProgID="Equation.DSMT4" ShapeID="Object 2111" Type="Embed" r:id="rId355"/>
        </w:object>
      </w:r>
      <w:r>
        <w:rPr>
          <w:sz w:val="21"/>
        </w:rPr>
        <w:t>和</w:t>
      </w:r>
      <w:r>
        <w:object>
          <v:shape alt="eqId683c590673eece14fea3319c4fd5eb55" filled="f" id="Object 2112" o:ole="" o:preferrelative="t" o:spid="_x0000_i1243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307"/>
            <v:path o:extrusionok="f"/>
            <o:lock aspectratio="t" v:ext="edit"/>
          </v:shape>
          <o:OLEObject DrawAspect="Content" ObjectID="_1234568080" ProgID="Equation.DSMT4" ShapeID="Object 2112" Type="Embed" r:id="rId356"/>
        </w:object>
      </w:r>
      <w:r>
        <w:rPr>
          <w:sz w:val="21"/>
        </w:rPr>
        <w:t>在直线</w:t>
      </w:r>
      <w:r>
        <w:object>
          <v:shape alt="eqIdf52a58fbaf4fea03567e88a9f0f6e37e" filled="f" id="Object 2113" o:ole="" o:preferrelative="t" o:spid="_x0000_i1244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357"/>
            <v:path o:extrusionok="f"/>
            <o:lock aspectratio="t" v:ext="edit"/>
          </v:shape>
          <o:OLEObject DrawAspect="Content" ObjectID="_1234568081" ProgID="Equation.DSMT4" ShapeID="Object 2113" Type="Embed" r:id="rId358"/>
        </w:object>
      </w:r>
      <w:r>
        <w:rPr>
          <w:sz w:val="21"/>
        </w:rPr>
        <w:t>的同侧，</w:t>
      </w:r>
      <w:r>
        <w:object>
          <v:shape alt="eqIdcfd4678832abebbe835f3032d11f4e49" filled="f" id="Object 2114" o:ole="" o:preferrelative="t" o:spid="_x0000_i1245" stroked="f" style="width:58.04pt;height:12.5pt;mso-position-horizontal-relative:page;mso-position-vertical-relative:page;mso-wrap-style:square" type="#_x0000_t75">
            <v:stroke joinstyle="miter" linestyle="single"/>
            <v:imagedata o:title="eqIdcfd4678832abebbe835f3032d11f4e49" r:id="rId359"/>
            <v:path o:extrusionok="f"/>
            <o:lock aspectratio="t" v:ext="edit"/>
          </v:shape>
          <o:OLEObject DrawAspect="Content" ObjectID="_1234568082" ProgID="Equation.DSMT4" ShapeID="Object 2114" Type="Embed" r:id="rId360"/>
        </w:object>
      </w:r>
      <w:r>
        <w:rPr>
          <w:sz w:val="21"/>
        </w:rPr>
        <w:t>，</w:t>
      </w:r>
      <w:r>
        <w:object>
          <v:shape alt="eqId8163aaa40962f5d8741e9a119688b1c0" filled="f" id="Object 2115" o:ole="" o:preferrelative="t" o:spid="_x0000_i1246" stroked="f" style="width:36.04pt;height:14.05pt;mso-position-horizontal-relative:page;mso-position-vertical-relative:page;mso-wrap-style:square" type="#_x0000_t75">
            <v:stroke joinstyle="miter" linestyle="single"/>
            <v:imagedata o:title="eqId8163aaa40962f5d8741e9a119688b1c0" r:id="rId361"/>
            <v:path o:extrusionok="f"/>
            <o:lock aspectratio="t" v:ext="edit"/>
          </v:shape>
          <o:OLEObject DrawAspect="Content" ObjectID="_1234568083" ProgID="Equation.DSMT4" ShapeID="Object 2115" Type="Embed" r:id="rId362"/>
        </w:object>
      </w:r>
      <w:r>
        <w:rPr>
          <w:sz w:val="21"/>
        </w:rPr>
        <w:t>分别是</w:t>
      </w:r>
      <w:r>
        <w:object>
          <v:shape alt="eqId9fed1f57a835af4e9022e27603d12d31" filled="f" id="Object 2116" o:ole="" o:preferrelative="t" o:spid="_x0000_i1247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084" ProgID="Equation.DSMT4" ShapeID="Object 2116" Type="Embed" r:id="rId363"/>
        </w:object>
      </w:r>
      <w:r>
        <w:rPr>
          <w:sz w:val="21"/>
        </w:rPr>
        <w:t>和</w:t>
      </w:r>
      <w:r>
        <w:object>
          <v:shape alt="eqIdd22df2977de56cc69be0c1e847653d7a" filled="f" id="Object 2117" o:ole="" o:preferrelative="t" o:spid="_x0000_i1248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364"/>
            <v:path o:extrusionok="f"/>
            <o:lock aspectratio="t" v:ext="edit"/>
          </v:shape>
          <o:OLEObject DrawAspect="Content" ObjectID="_1234568085" ProgID="Equation.DSMT4" ShapeID="Object 2117" Type="Embed" r:id="rId365"/>
        </w:object>
      </w:r>
      <w:r>
        <w:rPr>
          <w:sz w:val="21"/>
        </w:rPr>
        <w:t>的平分线．有下列结论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alt="eqId319ff9f648fedec284a11a9761cb6183" filled="f" id="Object 2118" o:ole="" o:preferrelative="t" o:spid="_x0000_i1249" stroked="f" style="width:58.04pt;height:12.09pt;mso-position-horizontal-relative:page;mso-position-vertical-relative:page;mso-wrap-style:square" type="#_x0000_t75">
            <v:stroke joinstyle="miter" linestyle="single"/>
            <v:imagedata o:title="eqId319ff9f648fedec284a11a9761cb6183" r:id="rId366"/>
            <v:path o:extrusionok="f"/>
            <o:lock aspectratio="t" v:ext="edit"/>
          </v:shape>
          <o:OLEObject DrawAspect="Content" ObjectID="_1234568086" ProgID="Equation.DSMT4" ShapeID="Object 2118" Type="Embed" r:id="rId367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alt="eqId418ebb89d29f4f631b055c911e8d178a" filled="f" id="Object 2119" o:ole="" o:preferrelative="t" o:spid="_x0000_i1250" stroked="f" style="width:35.16pt;height:12.6pt;mso-position-horizontal-relative:page;mso-position-vertical-relative:page;mso-wrap-style:square" type="#_x0000_t75">
            <v:stroke joinstyle="miter" linestyle="single"/>
            <v:imagedata o:title="eqId418ebb89d29f4f631b055c911e8d178a" r:id="rId368"/>
            <v:path o:extrusionok="f"/>
            <o:lock aspectratio="t" v:ext="edit"/>
          </v:shape>
          <o:OLEObject DrawAspect="Content" ObjectID="_1234568087" ProgID="Equation.DSMT4" ShapeID="Object 2119" Type="Embed" r:id="rId369"/>
        </w:object>
      </w:r>
      <w:r>
        <w:rPr>
          <w:sz w:val="21"/>
        </w:rPr>
        <w:t>与</w:t>
      </w:r>
      <w:r>
        <w:object>
          <v:shape alt="eqId83b723421b10b3735be77e1c79fa1425" filled="f" id="Object 2120" o:ole="" o:preferrelative="t" o:spid="_x0000_i1251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370"/>
            <v:path o:extrusionok="f"/>
            <o:lock aspectratio="t" v:ext="edit"/>
          </v:shape>
          <o:OLEObject DrawAspect="Content" ObjectID="_1234568088" ProgID="Equation.DSMT4" ShapeID="Object 2120" Type="Embed" r:id="rId371"/>
        </w:object>
      </w:r>
      <w:r>
        <w:rPr>
          <w:sz w:val="21"/>
        </w:rPr>
        <w:t>互余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alt="eqId7307ac7510cf35f74337d368b94da4e5" filled="f" id="Object 2121" o:ole="" o:preferrelative="t" o:spid="_x0000_i1252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372"/>
            <v:path o:extrusionok="f"/>
            <o:lock aspectratio="t" v:ext="edit"/>
          </v:shape>
          <o:OLEObject DrawAspect="Content" ObjectID="_1234568089" ProgID="Equation.DSMT4" ShapeID="Object 2121" Type="Embed" r:id="rId373"/>
        </w:object>
      </w:r>
      <w:r>
        <w:rPr>
          <w:sz w:val="21"/>
        </w:rPr>
        <w:t>的邻补角有两个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</w:t>
      </w:r>
      <w:r>
        <w:object>
          <v:shape alt="eqId235b5762cf5c68d1f0195cced02e8307" filled="f" id="Object 2122" o:ole="" o:preferrelative="t" o:spid="_x0000_i1253" stroked="f" style="width:101.99pt;height:12.5pt;mso-position-horizontal-relative:page;mso-position-vertical-relative:page;mso-wrap-style:square" type="#_x0000_t75">
            <v:stroke joinstyle="miter" linestyle="single"/>
            <v:imagedata o:title="eqId235b5762cf5c68d1f0195cced02e8307" r:id="rId374"/>
            <v:path o:extrusionok="f"/>
            <o:lock aspectratio="t" v:ext="edit"/>
          </v:shape>
          <o:OLEObject DrawAspect="Content" ObjectID="_1234568090" ProgID="Equation.DSMT4" ShapeID="Object 2122" Type="Embed" r:id="rId37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，正确的结论为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e70186e-2614-4cf3-b3a9-212df736ff42" filled="f" id="图片 100053" o:preferrelative="t" o:spid="_x0000_i1254" stroked="f" style="width:152.11pt;height:96.74pt;mso-position-horizontal-relative:page;mso-position-vertical-relative:page" type="#_x0000_t75">
            <v:fill o:detectmouseclick="t"/>
            <v:imagedata o:title="@@@be70186e-2614-4cf3-b3a9-212df736ff42" r:id="rId376"/>
            <v:shadow color="gray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①②③</w:t>
      </w:r>
      <w:r>
        <w:rPr>
          <w:sz w:val="21"/>
        </w:rPr>
        <w:tab/>
      </w:r>
      <w:r>
        <w:rPr>
          <w:sz w:val="21"/>
        </w:rPr>
        <w:t>B．①②④</w:t>
      </w:r>
      <w:r>
        <w:rPr>
          <w:sz w:val="21"/>
        </w:rPr>
        <w:tab/>
      </w:r>
      <w:r>
        <w:rPr>
          <w:sz w:val="21"/>
        </w:rPr>
        <w:t>C．①③④</w:t>
      </w:r>
      <w:r>
        <w:rPr>
          <w:sz w:val="21"/>
        </w:rPr>
        <w:tab/>
      </w:r>
      <w:r>
        <w:rPr>
          <w:sz w:val="21"/>
        </w:rPr>
        <w:t>D．②③④</w:t>
      </w:r>
    </w:p>
    <w:p>
      <w:pPr>
        <w:spacing w:line="360" w:lineRule="auto"/>
      </w:pPr>
      <w:r>
        <w:rPr>
          <w:rFonts w:ascii="宋体" w:cs="宋体" w:hAnsi="宋体" w:hint="eastAsia"/>
          <w:b/>
          <w:szCs w:val="21"/>
          <w:lang w:eastAsia="zh-CN" w:val="en-US"/>
        </w:rPr>
        <w:t>题型十二：等角（同角）</w:t>
      </w:r>
      <w:r>
        <w:rPr>
          <w:rFonts w:ascii="宋体" w:cs="宋体" w:hAnsi="宋体" w:hint="eastAsia"/>
          <w:b/>
          <w:szCs w:val="21"/>
        </w:rPr>
        <w:t>余角</w:t>
      </w:r>
      <w:r>
        <w:rPr>
          <w:rFonts w:ascii="宋体" w:cs="宋体" w:hAnsi="宋体" w:hint="eastAsia"/>
          <w:b/>
          <w:szCs w:val="21"/>
          <w:lang w:eastAsia="zh-CN" w:val="en-US"/>
        </w:rPr>
        <w:t>或</w:t>
      </w:r>
      <w:r>
        <w:rPr>
          <w:rFonts w:ascii="宋体" w:cs="宋体" w:hAnsi="宋体" w:hint="eastAsia"/>
          <w:b/>
          <w:szCs w:val="21"/>
        </w:rPr>
        <w:t>补角</w:t>
      </w:r>
      <w:r>
        <w:rPr>
          <w:rFonts w:ascii="宋体" w:cs="宋体" w:hAnsi="宋体" w:hint="eastAsia"/>
          <w:b/>
          <w:szCs w:val="21"/>
          <w:lang w:eastAsia="zh-CN" w:val="en-US"/>
        </w:rPr>
        <w:t>相等应用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2】</w:t>
      </w:r>
      <w:r>
        <w:rPr>
          <w:sz w:val="21"/>
        </w:rPr>
        <w:t>．（25-26七年级上·全国·课后作业）根据题意计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一个角的余角比它的补角的</w:t>
      </w:r>
      <w:r>
        <w:object>
          <v:shape alt="eqId0fd7b7834f33ed54661f2ce4328f661a" filled="f" id="Object 2153" o:ole="" o:preferrelative="t" o:spid="_x0000_i1255" stroked="f" style="width:10.55pt;height:27.27pt;mso-position-horizontal-relative:page;mso-position-vertical-relative:page;mso-wrap-style:square" type="#_x0000_t75">
            <v:stroke joinstyle="miter" linestyle="single"/>
            <v:imagedata o:title="eqId0fd7b7834f33ed54661f2ce4328f661a" r:id="rId377"/>
            <v:path o:extrusionok="f"/>
            <o:lock aspectratio="t" v:ext="edit"/>
          </v:shape>
          <o:OLEObject DrawAspect="Content" ObjectID="_1234568091" ProgID="Equation.DSMT4" ShapeID="Object 2153" Type="Embed" r:id="rId378"/>
        </w:object>
      </w:r>
      <w:r>
        <w:rPr>
          <w:sz w:val="21"/>
        </w:rPr>
        <w:t>多</w:t>
      </w:r>
      <w:r>
        <w:object>
          <v:shape alt="eqIda840804ee07144f46c9c2a33e33ae450" filled="f" id="Object 2154" o:ole="" o:preferrelative="t" o:spid="_x0000_i1256" stroked="f" style="width:10.56pt;height:10.56pt;mso-position-horizontal-relative:page;mso-position-vertical-relative:page;mso-wrap-style:square" type="#_x0000_t75">
            <v:stroke joinstyle="miter" linestyle="single"/>
            <v:imagedata o:title="eqIda840804ee07144f46c9c2a33e33ae450" r:id="rId379"/>
            <v:path o:extrusionok="f"/>
            <o:lock aspectratio="t" v:ext="edit"/>
          </v:shape>
          <o:OLEObject DrawAspect="Content" ObjectID="_1234568092" ProgID="Equation.DSMT4" ShapeID="Object 2154" Type="Embed" r:id="rId380"/>
        </w:object>
      </w:r>
      <w:r>
        <w:rPr>
          <w:sz w:val="21"/>
        </w:rPr>
        <w:t>，则这个角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一个角的补角加上</w:t>
      </w:r>
      <w:r>
        <w:object>
          <v:shape alt="eqIdbdb0aa8a61380228e285f3b5c7b74c47" filled="f" id="Object 2155" o:ole="" o:preferrelative="t" o:spid="_x0000_i1257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381"/>
            <v:path o:extrusionok="f"/>
            <o:lock aspectratio="t" v:ext="edit"/>
          </v:shape>
          <o:OLEObject DrawAspect="Content" ObjectID="_1234568093" ProgID="Equation.DSMT4" ShapeID="Object 2155" Type="Embed" r:id="rId382"/>
        </w:object>
      </w:r>
      <w:r>
        <w:rPr>
          <w:sz w:val="21"/>
        </w:rPr>
        <w:t>的和等于这个角的余角的3倍，这个角的余角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，补角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025七年级上·全国·专题练习）如图，直线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D</w:t>
      </w:r>
      <w:r>
        <w:rPr>
          <w:sz w:val="21"/>
        </w:rPr>
        <w:t>交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</w:t>
      </w:r>
      <w:r>
        <w:object>
          <v:shape alt="eqId4c1c13b5cde01cc8f93e0904a75458de" filled="f" id="Object 2173" o:ole="" o:preferrelative="t" o:spid="_x0000_i1258" stroked="f" style="width:111.76pt;height:14.4pt;mso-position-horizontal-relative:page;mso-position-vertical-relative:page;mso-wrap-style:square" type="#_x0000_t75">
            <v:stroke joinstyle="miter" linestyle="single"/>
            <v:imagedata o:title="eqId4c1c13b5cde01cc8f93e0904a75458de" r:id="rId383"/>
            <v:path o:extrusionok="f"/>
            <o:lock aspectratio="t" v:ext="edit"/>
          </v:shape>
          <o:OLEObject DrawAspect="Content" ObjectID="_1234568094" ProgID="Equation.DSMT4" ShapeID="Object 2173" Type="Embed" r:id="rId384"/>
        </w:object>
      </w:r>
      <w:r>
        <w:rPr>
          <w:sz w:val="21"/>
        </w:rPr>
        <w:t>的余角比</w:t>
      </w:r>
      <w:r>
        <w:object>
          <v:shape alt="eqId4cbee6d5731d6f4bb1e4f2ba3d89b7dc" filled="f" id="Object 2174" o:ole="" o:preferrelative="t" o:spid="_x0000_i1259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385"/>
            <v:path o:extrusionok="f"/>
            <o:lock aspectratio="t" v:ext="edit"/>
          </v:shape>
          <o:OLEObject DrawAspect="Content" ObjectID="_1234568095" ProgID="Equation.DSMT4" ShapeID="Object 2174" Type="Embed" r:id="rId386"/>
        </w:object>
      </w:r>
      <w:r>
        <w:rPr>
          <w:sz w:val="21"/>
        </w:rPr>
        <w:t>小</w:t>
      </w:r>
      <w:r>
        <w:object>
          <v:shape alt="eqIdbdb0aa8a61380228e285f3b5c7b74c47" filled="f" id="Object 2175" o:ole="" o:preferrelative="t" o:spid="_x0000_i1260" stroked="f" style="width:16.71pt;height:12.26pt;mso-position-horizontal-relative:page;mso-position-vertical-relative:page;mso-wrap-style:square" type="#_x0000_t75">
            <v:stroke joinstyle="miter" linestyle="single"/>
            <v:imagedata o:title="eqIdbdb0aa8a61380228e285f3b5c7b74c47" r:id="rId381"/>
            <v:path o:extrusionok="f"/>
            <o:lock aspectratio="t" v:ext="edit"/>
          </v:shape>
          <o:OLEObject DrawAspect="Content" ObjectID="_1234568096" ProgID="Equation.DSMT4" ShapeID="Object 2175" Type="Embed" r:id="rId387"/>
        </w:object>
      </w:r>
      <w:r>
        <w:rPr>
          <w:sz w:val="21"/>
        </w:rPr>
        <w:t>，则</w:t>
      </w:r>
      <w:r>
        <w:object>
          <v:shape alt="eqId418ebb89d29f4f631b055c911e8d178a" filled="f" id="Object 2176" o:ole="" o:preferrelative="t" o:spid="_x0000_i1261" stroked="f" style="width:35.16pt;height:12.6pt;mso-position-horizontal-relative:page;mso-position-vertical-relative:page;mso-wrap-style:square" type="#_x0000_t75">
            <v:stroke joinstyle="miter" linestyle="single"/>
            <v:imagedata o:title="eqId418ebb89d29f4f631b055c911e8d178a" r:id="rId368"/>
            <v:path o:extrusionok="f"/>
            <o:lock aspectratio="t" v:ext="edit"/>
          </v:shape>
          <o:OLEObject DrawAspect="Content" ObjectID="_1234568097" ProgID="Equation.DSMT4" ShapeID="Object 2176" Type="Embed" r:id="rId388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b4b56e71-7726-4547-a393-596537d32a28" filled="f" id="图片 100055" o:preferrelative="t" o:spid="_x0000_i1262" stroked="f" style="width:82.2pt;height:85.65pt;mso-position-horizontal-relative:page;mso-position-vertical-relative:page" type="#_x0000_t75">
            <v:fill o:detectmouseclick="t"/>
            <v:imagedata o:title="@@@b4b56e71-7726-4547-a393-596537d32a28" r:id="rId389"/>
            <v:shadow color="gray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全国·课后作业）如图，</w:t>
      </w:r>
      <w:r>
        <w:object>
          <v:shape alt="eqId4d661323f03cdd7003e0f5509247df8a" filled="f" id="Object 2193" o:ole="" o:preferrelative="t" o:spid="_x0000_i1263" stroked="f" style="width:138.12pt;height:12.11pt;mso-position-horizontal-relative:page;mso-position-vertical-relative:page;mso-wrap-style:square" type="#_x0000_t75">
            <v:stroke joinstyle="miter" linestyle="single"/>
            <v:imagedata o:title="eqId4d661323f03cdd7003e0f5509247df8a" r:id="rId390"/>
            <v:path o:extrusionok="f"/>
            <o:lock aspectratio="t" v:ext="edit"/>
          </v:shape>
          <o:OLEObject DrawAspect="Content" ObjectID="_1234568098" ProgID="Equation.DSMT4" ShapeID="Object 2193" Type="Embed" r:id="rId39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7f41e51-18c2-4f5e-bd6a-7f0845f4d996" filled="f" id="图片 100057" o:preferrelative="t" o:spid="_x0000_i1264" stroked="f" style="width:113.98pt;height:69pt;mso-position-horizontal-relative:page;mso-position-vertical-relative:page;mso-wrap-style:square" type="#_x0000_t75">
            <v:fill o:detectmouseclick="t"/>
            <v:stroke linestyle="single"/>
            <v:imagedata o:title="@@@57f41e51-18c2-4f5e-bd6a-7f0845f4d996" r:id="rId392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图中所有互余的角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    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图中所有互补的角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            </w:t>
      </w:r>
      <w:r>
        <w:rPr>
          <w:sz w:val="21"/>
        </w:rPr>
        <w:t>．</w:t>
      </w:r>
    </w:p>
    <w:p>
      <w:pPr>
        <w:spacing w:line="360" w:lineRule="auto"/>
        <w:rPr>
          <w:rFonts w:ascii="宋体" w:cs="宋体" w:hAnsi="宋体" w:hint="eastAsia"/>
          <w:b/>
          <w:szCs w:val="21"/>
        </w:rPr>
      </w:pPr>
    </w:p>
    <w:p>
      <w:pPr>
        <w:spacing w:line="360" w:lineRule="auto"/>
        <w:rPr>
          <w:rFonts w:ascii="宋体" w:cs="宋体" w:hAnsi="宋体" w:hint="eastAsia"/>
          <w:b/>
          <w:szCs w:val="21"/>
        </w:rPr>
      </w:pPr>
      <w:r>
        <w:rPr>
          <w:rFonts w:ascii="宋体" w:cs="宋体" w:hAnsi="宋体" w:hint="eastAsia"/>
          <w:b/>
          <w:szCs w:val="21"/>
        </w:rPr>
        <w:t>题型十</w:t>
      </w:r>
      <w:r>
        <w:rPr>
          <w:rFonts w:ascii="宋体" w:cs="宋体" w:hAnsi="宋体" w:hint="eastAsia"/>
          <w:b/>
          <w:szCs w:val="21"/>
          <w:lang w:eastAsia="zh-CN" w:val="en-US"/>
        </w:rPr>
        <w:t>三</w:t>
      </w:r>
      <w:r>
        <w:rPr>
          <w:rFonts w:ascii="宋体" w:cs="宋体" w:hAnsi="宋体" w:hint="eastAsia"/>
          <w:b/>
          <w:szCs w:val="21"/>
        </w:rPr>
        <w:t>：角的综合</w:t>
      </w:r>
      <w:r>
        <w:rPr>
          <w:rFonts w:ascii="宋体" w:cs="宋体" w:hAnsi="宋体" w:hint="eastAsia"/>
          <w:b/>
          <w:szCs w:val="21"/>
          <w:lang w:eastAsia="zh-CN" w:val="en-US"/>
        </w:rPr>
        <w:t>压轴</w:t>
      </w:r>
      <w:r>
        <w:rPr>
          <w:rFonts w:ascii="宋体" w:cs="宋体" w:hAnsi="宋体" w:hint="eastAsia"/>
          <w:b/>
          <w:szCs w:val="21"/>
        </w:rPr>
        <w:t>问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例13】</w:t>
      </w:r>
      <w:r>
        <w:rPr>
          <w:sz w:val="21"/>
        </w:rPr>
        <w:t>．（25-26七年级上·四川成都·期中）【实践操作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数学实践活动课上，同学们准备研究如下问题：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同一条直线上，将一直角三角尺如图①放置，</w:t>
      </w:r>
      <w:r>
        <w:object>
          <v:shape alt="eqIded66570f697459aba9daa2eaf9460bcb" filled="f" id="Object 2262" o:ole="" o:preferrelative="t" o:spid="_x0000_i1265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099" ProgID="Equation.DSMT4" ShapeID="Object 2262" Type="Embed" r:id="rId393"/>
        </w:object>
      </w:r>
      <w:r>
        <w:rPr>
          <w:sz w:val="21"/>
        </w:rPr>
        <w:t>是直角，直角顶点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重合，</w:t>
      </w:r>
      <w:r>
        <w:object>
          <v:shape alt="eqIda299d2b999568e80be8005565ba209a4" filled="f" id="Object 2263" o:ole="" o:preferrelative="t" o:spid="_x0000_i1266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100" ProgID="Equation.DSMT4" ShapeID="Object 2263" Type="Embed" r:id="rId394"/>
        </w:object>
      </w:r>
      <w:r>
        <w:rPr>
          <w:sz w:val="21"/>
        </w:rPr>
        <w:t>平分</w:t>
      </w:r>
      <w:r>
        <w:object>
          <v:shape alt="eqIdd22df2977de56cc69be0c1e847653d7a" filled="f" id="Object 2264" o:ole="" o:preferrelative="t" o:spid="_x0000_i1267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364"/>
            <v:path o:extrusionok="f"/>
            <o:lock aspectratio="t" v:ext="edit"/>
          </v:shape>
          <o:OLEObject DrawAspect="Content" ObjectID="_1234568101" ProgID="Equation.DSMT4" ShapeID="Object 2264" Type="Embed" r:id="rId39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问题发现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若</w:t>
      </w:r>
      <w:r>
        <w:object>
          <v:shape alt="eqIdbc8e171ac85cbccc8223a0cb5bc8bde3" filled="f" id="Object 2265" o:ole="" o:preferrelative="t" o:spid="_x0000_i1268" stroked="f" style="width:58.04pt;height:12.5pt;mso-position-horizontal-relative:page;mso-position-vertical-relative:page;mso-wrap-style:square" type="#_x0000_t75">
            <v:stroke joinstyle="miter" linestyle="single"/>
            <v:imagedata o:title="eqIdbc8e171ac85cbccc8223a0cb5bc8bde3" r:id="rId396"/>
            <v:path o:extrusionok="f"/>
            <o:lock aspectratio="t" v:ext="edit"/>
          </v:shape>
          <o:OLEObject DrawAspect="Content" ObjectID="_1234568102" ProgID="Equation.DSMT4" ShapeID="Object 2265" Type="Embed" r:id="rId397"/>
        </w:object>
      </w:r>
      <w:r>
        <w:rPr>
          <w:sz w:val="21"/>
        </w:rPr>
        <w:t>，求</w:t>
      </w:r>
      <w:r>
        <w:object>
          <v:shape alt="eqId9fed1f57a835af4e9022e27603d12d31" filled="f" id="Object 2266" o:ole="" o:preferrelative="t" o:spid="_x0000_i1269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03" ProgID="Equation.DSMT4" ShapeID="Object 2266" Type="Embed" r:id="rId398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猜想图①中</w:t>
      </w:r>
      <w:r>
        <w:object>
          <v:shape alt="eqId9fed1f57a835af4e9022e27603d12d31" filled="f" id="Object 2267" o:ole="" o:preferrelative="t" o:spid="_x0000_i1270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04" ProgID="Equation.DSMT4" ShapeID="Object 2267" Type="Embed" r:id="rId399"/>
        </w:object>
      </w:r>
      <w:r>
        <w:rPr>
          <w:sz w:val="21"/>
        </w:rPr>
        <w:t>和</w:t>
      </w:r>
      <w:r>
        <w:object>
          <v:shape alt="eqId4cbee6d5731d6f4bb1e4f2ba3d89b7dc" filled="f" id="Object 2268" o:ole="" o:preferrelative="t" o:spid="_x0000_i1271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385"/>
            <v:path o:extrusionok="f"/>
            <o:lock aspectratio="t" v:ext="edit"/>
          </v:shape>
          <o:OLEObject DrawAspect="Content" ObjectID="_1234568105" ProgID="Equation.DSMT4" ShapeID="Object 2268" Type="Embed" r:id="rId400"/>
        </w:object>
      </w:r>
      <w:r>
        <w:rPr>
          <w:sz w:val="21"/>
        </w:rPr>
        <w:t>的度数之间的关系，写出你的结论，并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变式探究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这一直角三角尺如图②放置，其他条件不变，试探究</w:t>
      </w:r>
      <w:r>
        <w:object>
          <v:shape alt="eqId9fed1f57a835af4e9022e27603d12d31" filled="f" id="Object 2269" o:ole="" o:preferrelative="t" o:spid="_x0000_i1272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06" ProgID="Equation.DSMT4" ShapeID="Object 2269" Type="Embed" r:id="rId401"/>
        </w:object>
      </w:r>
      <w:r>
        <w:rPr>
          <w:sz w:val="21"/>
        </w:rPr>
        <w:t>和</w:t>
      </w:r>
      <w:r>
        <w:object>
          <v:shape alt="eqId4cbee6d5731d6f4bb1e4f2ba3d89b7dc" filled="f" id="Object 2270" o:ole="" o:preferrelative="t" o:spid="_x0000_i1273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385"/>
            <v:path o:extrusionok="f"/>
            <o:lock aspectratio="t" v:ext="edit"/>
          </v:shape>
          <o:OLEObject DrawAspect="Content" ObjectID="_1234568107" ProgID="Equation.DSMT4" ShapeID="Object 2270" Type="Embed" r:id="rId402"/>
        </w:object>
      </w:r>
      <w:r>
        <w:rPr>
          <w:sz w:val="21"/>
        </w:rPr>
        <w:t>的度数之间的关系，写出你的结论，并说明理由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b484891-950a-460c-ac6e-bde2b5c7bf32" filled="f" id="图片 100059" o:preferrelative="t" o:spid="_x0000_i1274" stroked="f" style="width:182.37pt;height:67.86pt;mso-position-horizontal-relative:page;mso-position-vertical-relative:page" type="#_x0000_t75">
            <v:fill o:detectmouseclick="t"/>
            <v:imagedata o:title="@@@3b484891-950a-460c-ac6e-bde2b5c7bf32" r:id="rId403"/>
            <v:shadow color="gray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1】</w:t>
      </w:r>
      <w:r>
        <w:rPr>
          <w:sz w:val="21"/>
        </w:rPr>
        <w:t>．（25-26七年级上·浙江杭州·月考）综合与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学活动课上，老师进行了如下操作：如图1，将三角尺</w:t>
      </w:r>
      <w:r>
        <w:object>
          <v:shape alt="eqIdf4c5ccc8a1539917f1f444d618f0a436" filled="f" id="Object 2314" o:ole="" o:preferrelative="t" o:spid="_x0000_i1275" stroked="f" style="width:25.5pt;height:12.4pt;mso-position-horizontal-relative:page;mso-position-vertical-relative:page;mso-wrap-style:square" type="#_x0000_t75">
            <v:stroke joinstyle="miter" linestyle="single"/>
            <v:imagedata o:title="eqIdf4c5ccc8a1539917f1f444d618f0a436" r:id="rId404"/>
            <v:path o:extrusionok="f"/>
            <o:lock aspectratio="t" v:ext="edit"/>
          </v:shape>
          <o:OLEObject DrawAspect="Content" ObjectID="_1234568108" ProgID="Equation.DSMT4" ShapeID="Object 2314" Type="Embed" r:id="rId405"/>
        </w:object>
      </w:r>
      <w:r>
        <w:rPr>
          <w:sz w:val="21"/>
        </w:rPr>
        <w:t>的直角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放在直线</w:t>
      </w:r>
      <w:r>
        <w:object>
          <v:shape alt="eqIdb79dd200766db27fb90d6bd1992cf658" filled="f" id="Object 2315" o:ole="" o:preferrelative="t" o:spid="_x0000_i1276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109" ProgID="Equation.DSMT4" ShapeID="Object 2315" Type="Embed" r:id="rId407"/>
        </w:object>
      </w:r>
      <w:r>
        <w:rPr>
          <w:sz w:val="21"/>
        </w:rPr>
        <w:t>上，过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作</w:t>
      </w:r>
      <w:r>
        <w:object>
          <v:shape alt="eqIdd22df2977de56cc69be0c1e847653d7a" filled="f" id="Object 2316" o:ole="" o:preferrelative="t" o:spid="_x0000_i1277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364"/>
            <v:path o:extrusionok="f"/>
            <o:lock aspectratio="t" v:ext="edit"/>
          </v:shape>
          <o:OLEObject DrawAspect="Content" ObjectID="_1234568110" ProgID="Equation.DSMT4" ShapeID="Object 2316" Type="Embed" r:id="rId408"/>
        </w:object>
      </w:r>
      <w:r>
        <w:rPr>
          <w:sz w:val="21"/>
        </w:rPr>
        <w:t>平分线</w:t>
      </w:r>
      <w:r>
        <w:object>
          <v:shape alt="eqId598c4ff9fc8518fa4829e39254d3f6e5" filled="f" id="Object 2317" o:ole="" o:preferrelative="t" o:spid="_x0000_i1278" stroked="f" style="width:17.53pt;height:12.36pt;mso-position-horizontal-relative:page;mso-position-vertical-relative:page;mso-wrap-style:square" type="#_x0000_t75">
            <v:stroke joinstyle="miter" linestyle="single"/>
            <v:imagedata o:title="eqId598c4ff9fc8518fa4829e39254d3f6e5" r:id="rId409"/>
            <v:path o:extrusionok="f"/>
            <o:lock aspectratio="t" v:ext="edit"/>
          </v:shape>
          <o:OLEObject DrawAspect="Content" ObjectID="_1234568111" ProgID="Equation.DSMT4" ShapeID="Object 2317" Type="Embed" r:id="rId41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发现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“勤奋小组”通过画图度量，得到了如下数值：</w:t>
      </w:r>
    </w:p>
    <w:tbl>
      <w:tblPr>
        <w:tblStyle w:val="TableNormal"/>
        <w:tblW w:type="dxa" w:w="832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  <w:tblLook w:val="0000"/>
      </w:tblPr>
      <w:tblGrid>
        <w:gridCol w:w="1775"/>
        <w:gridCol w:w="1633"/>
        <w:gridCol w:w="1639"/>
        <w:gridCol w:w="1639"/>
        <w:gridCol w:w="1639"/>
      </w:tblGrid>
      <w:tr>
        <w:tblPrEx>
          <w:tblW w:type="dxa" w:w="832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9fed1f57a835af4e9022e27603d12d31" filled="f" id="Object 2318" o:ole="" o:preferrelative="t" o:spid="_x0000_i1279" stroked="f" style="width:36.03pt;height:12.3pt;mso-position-horizontal-relative:page;mso-position-vertical-relative:page;mso-wrap-style:square" type="#_x0000_t75">
                  <v:stroke joinstyle="miter" linestyle="single"/>
                  <v:imagedata o:title="eqId9fed1f57a835af4e9022e27603d12d31" r:id="rId13"/>
                  <v:path o:extrusionok="f"/>
                  <o:lock aspectratio="t" v:ext="edit"/>
                </v:shape>
                <o:OLEObject DrawAspect="Content" ObjectID="_1234568112" ProgID="Equation.DSMT4" ShapeID="Object 2318" Type="Embed" r:id="rId411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bdb0aa8a61380228e285f3b5c7b74c47" filled="f" id="Object 2319" o:ole="" o:preferrelative="t" o:spid="_x0000_i1280" stroked="f" style="width:16.71pt;height:12.26pt;mso-position-horizontal-relative:page;mso-position-vertical-relative:page;mso-wrap-style:square" type="#_x0000_t75">
                  <v:stroke joinstyle="miter" linestyle="single"/>
                  <v:imagedata o:title="eqIdbdb0aa8a61380228e285f3b5c7b74c47" r:id="rId381"/>
                  <v:path o:extrusionok="f"/>
                  <o:lock aspectratio="t" v:ext="edit"/>
                </v:shape>
                <o:OLEObject DrawAspect="Content" ObjectID="_1234568113" ProgID="Equation.DSMT4" ShapeID="Object 2319" Type="Embed" r:id="rId412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3ccc30d7dcade65397851643a607388c" filled="f" id="Object 2320" o:ole="" o:preferrelative="t" o:spid="_x0000_i1281" stroked="f" style="width:17.56pt;height:11.41pt;mso-position-horizontal-relative:page;mso-position-vertical-relative:page;mso-wrap-style:square" type="#_x0000_t75">
                  <v:stroke joinstyle="miter" linestyle="single"/>
                  <v:imagedata o:title="eqId3ccc30d7dcade65397851643a607388c" r:id="rId413"/>
                  <v:path o:extrusionok="f"/>
                  <o:lock aspectratio="t" v:ext="edit"/>
                </v:shape>
                <o:OLEObject DrawAspect="Content" ObjectID="_1234568114" ProgID="Equation.DSMT4" ShapeID="Object 2320" Type="Embed" r:id="rId414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2fb94bd9eb80fb9f5f02f518bb8f2211" filled="f" id="Object 2321" o:ole="" o:preferrelative="t" o:spid="_x0000_i1282" stroked="f" style="width:17.53pt;height:12.26pt;mso-position-horizontal-relative:page;mso-position-vertical-relative:page;mso-wrap-style:square" type="#_x0000_t75">
                  <v:stroke joinstyle="miter" linestyle="single"/>
                  <v:imagedata o:title="eqId2fb94bd9eb80fb9f5f02f518bb8f2211" r:id="rId84"/>
                  <v:path o:extrusionok="f"/>
                  <o:lock aspectratio="t" v:ext="edit"/>
                </v:shape>
                <o:OLEObject DrawAspect="Content" ObjectID="_1234568115" ProgID="Equation.DSMT4" ShapeID="Object 2321" Type="Embed" r:id="rId415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5f1c1ad367aad268ae505f25bc0d4d5b" filled="f" id="Object 2322" o:ole="" o:preferrelative="t" o:spid="_x0000_i1283" stroked="f" style="width:17.53pt;height:12.36pt;mso-position-horizontal-relative:page;mso-position-vertical-relative:page;mso-wrap-style:square" type="#_x0000_t75">
                  <v:stroke joinstyle="miter" linestyle="single"/>
                  <v:imagedata o:title="eqId5f1c1ad367aad268ae505f25bc0d4d5b" r:id="rId416"/>
                  <v:path o:extrusionok="f"/>
                  <o:lock aspectratio="t" v:ext="edit"/>
                </v:shape>
                <o:OLEObject DrawAspect="Content" ObjectID="_1234568116" ProgID="Equation.DSMT4" ShapeID="Object 2322" Type="Embed" r:id="rId417"/>
              </w:objec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4cbee6d5731d6f4bb1e4f2ba3d89b7dc" filled="f" id="Object 2323" o:ole="" o:preferrelative="t" o:spid="_x0000_i1284" stroked="f" style="width:33.39pt;height:12.26pt;mso-position-horizontal-relative:page;mso-position-vertical-relative:page;mso-wrap-style:square" type="#_x0000_t75">
                  <v:stroke joinstyle="miter" linestyle="single"/>
                  <v:imagedata o:title="eqId4cbee6d5731d6f4bb1e4f2ba3d89b7dc" r:id="rId385"/>
                  <v:path o:extrusionok="f"/>
                  <o:lock aspectratio="t" v:ext="edit"/>
                </v:shape>
                <o:OLEObject DrawAspect="Content" ObjectID="_1234568117" ProgID="Equation.DSMT4" ShapeID="Object 2323" Type="Embed" r:id="rId418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741a44528782580d24249e8075b8cd9a" filled="f" id="Object 2324" o:ole="" o:preferrelative="t" o:spid="_x0000_i1285" stroked="f" style="width:12.32pt;height:12.32pt;mso-position-horizontal-relative:page;mso-position-vertical-relative:page;mso-wrap-style:square" type="#_x0000_t75">
                  <v:stroke joinstyle="miter" linestyle="single"/>
                  <v:imagedata o:title="eqId741a44528782580d24249e8075b8cd9a" r:id="rId419"/>
                  <v:path o:extrusionok="f"/>
                  <o:lock aspectratio="t" v:ext="edit"/>
                </v:shape>
                <o:OLEObject DrawAspect="Content" ObjectID="_1234568118" ProgID="Equation.DSMT4" ShapeID="Object 2324" Type="Embed" r:id="rId420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bab234099db50b451eb6ec2d5b21fe1f" filled="f" id="Object 2325" o:ole="" o:preferrelative="t" o:spid="_x0000_i1286" stroked="f" style="width:16.69pt;height:11.4pt;mso-position-horizontal-relative:page;mso-position-vertical-relative:page;mso-wrap-style:square" type="#_x0000_t75">
                  <v:stroke joinstyle="miter" linestyle="single"/>
                  <v:imagedata o:title="eqIdbab234099db50b451eb6ec2d5b21fe1f" r:id="rId421"/>
                  <v:path o:extrusionok="f"/>
                  <o:lock aspectratio="t" v:ext="edit"/>
                </v:shape>
                <o:OLEObject DrawAspect="Content" ObjectID="_1234568119" ProgID="Equation.DSMT4" ShapeID="Object 2325" Type="Embed" r:id="rId422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b31a14bd2a972f43d7a26a99589ad083" filled="f" id="Object 2326" o:ole="" o:preferrelative="t" o:spid="_x0000_i1287" stroked="f" style="width:17.53pt;height:12.32pt;mso-position-horizontal-relative:page;mso-position-vertical-relative:page;mso-wrap-style:square" type="#_x0000_t75">
                  <v:stroke joinstyle="miter" linestyle="single"/>
                  <v:imagedata o:title="eqIdb31a14bd2a972f43d7a26a99589ad083" r:id="rId423"/>
                  <v:path o:extrusionok="f"/>
                  <o:lock aspectratio="t" v:ext="edit"/>
                </v:shape>
                <o:OLEObject DrawAspect="Content" ObjectID="_1234568120" ProgID="Equation.DSMT4" ShapeID="Object 2326" Type="Embed" r:id="rId424"/>
              </w:object>
            </w:r>
          </w:p>
        </w:tc>
        <w:tc>
          <w:tcPr>
            <w:tcW w:type="dxa" w:w="22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alt="eqIddb8f23aea123f92654dd0d19aa5f98ea" filled="f" id="Object 2327" o:ole="" o:preferrelative="t" o:spid="_x0000_i1288" stroked="f" style="width:17.53pt;height:12.36pt;mso-position-horizontal-relative:page;mso-position-vertical-relative:page;mso-wrap-style:square" type="#_x0000_t75">
                  <v:stroke joinstyle="miter" linestyle="single"/>
                  <v:imagedata o:title="eqIddb8f23aea123f92654dd0d19aa5f98ea" r:id="rId425"/>
                  <v:path o:extrusionok="f"/>
                  <o:lock aspectratio="t" v:ext="edit"/>
                </v:shape>
                <o:OLEObject DrawAspect="Content" ObjectID="_1234568121" ProgID="Equation.DSMT4" ShapeID="Object 2327" Type="Embed" r:id="rId426"/>
              </w:object>
            </w:r>
          </w:p>
        </w:tc>
      </w:tr>
    </w:tbl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依据上表，写出</w:t>
      </w:r>
      <w:r>
        <w:object>
          <v:shape alt="eqId9fed1f57a835af4e9022e27603d12d31" filled="f" id="Object 2328" o:ole="" o:preferrelative="t" o:spid="_x0000_i1289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22" ProgID="Equation.DSMT4" ShapeID="Object 2328" Type="Embed" r:id="rId427"/>
        </w:object>
      </w:r>
      <w:r>
        <w:rPr>
          <w:sz w:val="21"/>
        </w:rPr>
        <w:t>与</w:t>
      </w:r>
      <w:r>
        <w:object>
          <v:shape alt="eqId4cbee6d5731d6f4bb1e4f2ba3d89b7dc" filled="f" id="Object 2329" o:ole="" o:preferrelative="t" o:spid="_x0000_i1290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385"/>
            <v:path o:extrusionok="f"/>
            <o:lock aspectratio="t" v:ext="edit"/>
          </v:shape>
          <o:OLEObject DrawAspect="Content" ObjectID="_1234568123" ProgID="Equation.DSMT4" ShapeID="Object 2329" Type="Embed" r:id="rId428"/>
        </w:object>
      </w:r>
      <w:r>
        <w:rPr>
          <w:sz w:val="21"/>
        </w:rPr>
        <w:t>的数量关系__________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思考论证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老师进一步提出了如下问题：当三角尺</w:t>
      </w:r>
      <w:r>
        <w:object>
          <v:shape alt="eqIdf4c5ccc8a1539917f1f444d618f0a436" filled="f" id="Object 2330" o:ole="" o:preferrelative="t" o:spid="_x0000_i1291" stroked="f" style="width:25.5pt;height:12.4pt;mso-position-horizontal-relative:page;mso-position-vertical-relative:page;mso-wrap-style:square" type="#_x0000_t75">
            <v:stroke joinstyle="miter" linestyle="single"/>
            <v:imagedata o:title="eqIdf4c5ccc8a1539917f1f444d618f0a436" r:id="rId404"/>
            <v:path o:extrusionok="f"/>
            <o:lock aspectratio="t" v:ext="edit"/>
          </v:shape>
          <o:OLEObject DrawAspect="Content" ObjectID="_1234568124" ProgID="Equation.DSMT4" ShapeID="Object 2330" Type="Embed" r:id="rId429"/>
        </w:object>
      </w:r>
      <w:r>
        <w:rPr>
          <w:sz w:val="21"/>
        </w:rPr>
        <w:t>在直线</w:t>
      </w:r>
      <w:r>
        <w:object>
          <v:shape alt="eqIdb79dd200766db27fb90d6bd1992cf658" filled="f" id="Object 2331" o:ole="" o:preferrelative="t" o:spid="_x0000_i1292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125" ProgID="Equation.DSMT4" ShapeID="Object 2331" Type="Embed" r:id="rId430"/>
        </w:object>
      </w:r>
      <w:r>
        <w:rPr>
          <w:sz w:val="21"/>
        </w:rPr>
        <w:t>上方绕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旋转时（</w:t>
      </w:r>
      <w:r>
        <w:object>
          <v:shape alt="eqId6c042ff18466e8165fadf343d142a4b0" filled="f" id="Object 2332" o:ole="" o:preferrelative="t" o:spid="_x0000_i1293" stroked="f" style="width:18.43pt;height:12.51pt;mso-position-horizontal-relative:page;mso-position-vertical-relative:page;mso-wrap-style:square" type="#_x0000_t75">
            <v:stroke joinstyle="miter" linestyle="single"/>
            <v:imagedata o:title="eqId6c042ff18466e8165fadf343d142a4b0" r:id="rId431"/>
            <v:path o:extrusionok="f"/>
            <o:lock aspectratio="t" v:ext="edit"/>
          </v:shape>
          <o:OLEObject DrawAspect="Content" ObjectID="_1234568126" ProgID="Equation.DSMT4" ShapeID="Object 2332" Type="Embed" r:id="rId432"/>
        </w:object>
      </w:r>
      <w:r>
        <w:rPr>
          <w:sz w:val="21"/>
        </w:rPr>
        <w:t>到达</w:t>
      </w:r>
      <w:r>
        <w:object>
          <v:shape alt="eqIdd62e8aadaadebf1454fde21a390ebdea" filled="f" id="Object 2333" o:ole="" o:preferrelative="t" o:spid="_x0000_i1294" stroked="f" style="width:17.53pt;height:12.36pt;mso-position-horizontal-relative:page;mso-position-vertical-relative:page;mso-wrap-style:square" type="#_x0000_t75">
            <v:stroke joinstyle="miter" linestyle="single"/>
            <v:imagedata o:title="eqIdd62e8aadaadebf1454fde21a390ebdea" r:id="rId433"/>
            <v:path o:extrusionok="f"/>
            <o:lock aspectratio="t" v:ext="edit"/>
          </v:shape>
          <o:OLEObject DrawAspect="Content" ObjectID="_1234568127" ProgID="Equation.DSMT4" ShapeID="Object 2333" Type="Embed" r:id="rId434"/>
        </w:object>
      </w:r>
      <w:r>
        <w:rPr>
          <w:sz w:val="21"/>
        </w:rPr>
        <w:t>边时停止旋转），</w:t>
      </w:r>
      <w:r>
        <w:object>
          <v:shape alt="eqId9fed1f57a835af4e9022e27603d12d31" filled="f" id="Object 2334" o:ole="" o:preferrelative="t" o:spid="_x0000_i129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28" ProgID="Equation.DSMT4" ShapeID="Object 2334" Type="Embed" r:id="rId435"/>
        </w:object>
      </w:r>
      <w:r>
        <w:rPr>
          <w:sz w:val="21"/>
        </w:rPr>
        <w:t>与</w:t>
      </w:r>
      <w:r>
        <w:object>
          <v:shape alt="eqId4cbee6d5731d6f4bb1e4f2ba3d89b7dc" filled="f" id="Object 2335" o:ole="" o:preferrelative="t" o:spid="_x0000_i1296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385"/>
            <v:path o:extrusionok="f"/>
            <o:lock aspectratio="t" v:ext="edit"/>
          </v:shape>
          <o:OLEObject DrawAspect="Content" ObjectID="_1234568129" ProgID="Equation.DSMT4" ShapeID="Object 2335" Type="Embed" r:id="rId436"/>
        </w:object>
      </w:r>
      <w:r>
        <w:rPr>
          <w:sz w:val="21"/>
        </w:rPr>
        <w:t>是否还满足（1）中的数量关系，请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拓展延伸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“创新小组”又提出如下问题：将图1中</w:t>
      </w:r>
      <w:r>
        <w:object>
          <v:shape alt="eqIded66570f697459aba9daa2eaf9460bcb" filled="f" id="Object 2336" o:ole="" o:preferrelative="t" o:spid="_x0000_i1297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130" ProgID="Equation.DSMT4" ShapeID="Object 2336" Type="Embed" r:id="rId437"/>
        </w:object>
      </w:r>
      <w:r>
        <w:rPr>
          <w:sz w:val="21"/>
        </w:rPr>
        <w:t>的边</w:t>
      </w:r>
      <w:r>
        <w:object>
          <v:shape alt="eqIdf6967ebd791092c62b4ef97924d91883" filled="f" id="Object 2337" o:ole="" o:preferrelative="t" o:spid="_x0000_i1298" stroked="f" style="width:18.43pt;height:12.51pt;mso-position-horizontal-relative:page;mso-position-vertical-relative:page;mso-wrap-style:square" type="#_x0000_t75">
            <v:stroke joinstyle="miter" linestyle="single"/>
            <v:imagedata o:title="eqIdf6967ebd791092c62b4ef97924d91883" r:id="rId438"/>
            <v:path o:extrusionok="f"/>
            <o:lock aspectratio="t" v:ext="edit"/>
          </v:shape>
          <o:OLEObject DrawAspect="Content" ObjectID="_1234568131" ProgID="Equation.DSMT4" ShapeID="Object 2337" Type="Embed" r:id="rId439"/>
        </w:object>
      </w:r>
      <w:r>
        <w:rPr>
          <w:sz w:val="21"/>
        </w:rPr>
        <w:t>与</w:t>
      </w:r>
      <w:r>
        <w:object>
          <v:shape alt="eqIdae7a3e520a16d4fdd73c4e6a4ce7be0e" filled="f" id="Object 2338" o:ole="" o:preferrelative="t" o:spid="_x0000_i1299" stroked="f" style="width:16.71pt;height:12.71pt;mso-position-horizontal-relative:page;mso-position-vertical-relative:page;mso-wrap-style:square" type="#_x0000_t75">
            <v:stroke joinstyle="miter" linestyle="single"/>
            <v:imagedata o:title="eqIdae7a3e520a16d4fdd73c4e6a4ce7be0e" r:id="rId440"/>
            <v:path o:extrusionok="f"/>
            <o:lock aspectratio="t" v:ext="edit"/>
          </v:shape>
          <o:OLEObject DrawAspect="Content" ObjectID="_1234568132" ProgID="Equation.DSMT4" ShapeID="Object 2338" Type="Embed" r:id="rId441"/>
        </w:object>
      </w:r>
      <w:r>
        <w:rPr>
          <w:sz w:val="21"/>
        </w:rPr>
        <w:t>重合的位置开始，绕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顺时针旋转，旋转的速度为每秒9度，旋转时间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（</w:t>
      </w:r>
      <w:r>
        <w:object>
          <v:shape alt="eqIdac2f8933893814e14928fa9eaddcde27" filled="f" id="Object 2339" o:ole="" o:preferrelative="t" o:spid="_x0000_i1300" stroked="f" style="width:43.12pt;height:12.6pt;mso-position-horizontal-relative:page;mso-position-vertical-relative:page;mso-wrap-style:square" type="#_x0000_t75">
            <v:stroke joinstyle="miter" linestyle="single"/>
            <v:imagedata o:title="eqIdac2f8933893814e14928fa9eaddcde27" r:id="rId442"/>
            <v:path o:extrusionok="f"/>
            <o:lock aspectratio="t" v:ext="edit"/>
          </v:shape>
          <o:OLEObject DrawAspect="Content" ObjectID="_1234568133" ProgID="Equation.DSMT4" ShapeID="Object 2339" Type="Embed" r:id="rId443"/>
        </w:object>
      </w:r>
      <w:r>
        <w:rPr>
          <w:sz w:val="21"/>
        </w:rPr>
        <w:t>），</w:t>
      </w:r>
      <w:r>
        <w:object>
          <v:shape alt="eqId8c406c4f1880daebcccf913ba3f93512" filled="f" id="Object 2340" o:ole="" o:preferrelative="t" o:spid="_x0000_i1301" stroked="f" style="width:18.43pt;height:12.51pt;mso-position-horizontal-relative:page;mso-position-vertical-relative:page;mso-wrap-style:square" type="#_x0000_t75">
            <v:stroke joinstyle="miter" linestyle="single"/>
            <v:imagedata o:title="eqId8c406c4f1880daebcccf913ba3f93512" r:id="rId444"/>
            <v:path o:extrusionok="f"/>
            <o:lock aspectratio="t" v:ext="edit"/>
          </v:shape>
          <o:OLEObject DrawAspect="Content" ObjectID="_1234568134" ProgID="Equation.DSMT4" ShapeID="Object 2340" Type="Embed" r:id="rId445"/>
        </w:object>
      </w:r>
      <w:r>
        <w:rPr>
          <w:sz w:val="21"/>
        </w:rPr>
        <w:t>为</w:t>
      </w:r>
      <w:r>
        <w:object>
          <v:shape alt="eqIded66570f697459aba9daa2eaf9460bcb" filled="f" id="Object 2341" o:ole="" o:preferrelative="t" o:spid="_x0000_i1302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135" ProgID="Equation.DSMT4" ShapeID="Object 2341" Type="Embed" r:id="rId446"/>
        </w:object>
      </w:r>
      <w:r>
        <w:rPr>
          <w:sz w:val="21"/>
        </w:rPr>
        <w:t>的角平分线，当</w:t>
      </w:r>
      <w:r>
        <w:object>
          <v:shape alt="eqId87cbf7497299f7f6c496c536bf949e76" filled="f" id="Object 2342" o:ole="" o:preferrelative="t" o:spid="_x0000_i1303" stroked="f" style="width:51pt;height:11.25pt;mso-position-horizontal-relative:page;mso-position-vertical-relative:page;mso-wrap-style:square" type="#_x0000_t75">
            <v:stroke joinstyle="miter" linestyle="single"/>
            <v:imagedata o:title="eqId87cbf7497299f7f6c496c536bf949e76" r:id="rId447"/>
            <v:path o:extrusionok="f"/>
            <o:lock aspectratio="t" v:ext="edit"/>
          </v:shape>
          <o:OLEObject DrawAspect="Content" ObjectID="_1234568136" ProgID="Equation.DSMT4" ShapeID="Object 2342" Type="Embed" r:id="rId448"/>
        </w:object>
      </w:r>
      <w:r>
        <w:rPr>
          <w:sz w:val="21"/>
        </w:rPr>
        <w:t>时，求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的值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5203c08-5a5d-4b3a-ae5a-1661adf7a91b" filled="f" id="图片 100061" o:preferrelative="t" o:spid="_x0000_i1304" stroked="f" style="width:215.36pt;height:87.26pt;mso-position-horizontal-relative:page;mso-position-vertical-relative:page" type="#_x0000_t75">
            <v:fill o:detectmouseclick="t"/>
            <v:imagedata o:title="@@@75203c08-5a5d-4b3a-ae5a-1661adf7a91b" r:id="rId449"/>
            <v:shadow color="gray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b/>
          <w:bCs/>
          <w:sz w:val="21"/>
          <w:lang w:eastAsia="zh-CN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eastAsia="zh-CN"/>
        </w:rPr>
        <w:t>【</w:t>
      </w:r>
      <w:r>
        <w:rPr>
          <w:rFonts w:hint="eastAsia"/>
          <w:b/>
          <w:bCs/>
          <w:sz w:val="21"/>
          <w:lang w:eastAsia="zh-CN" w:val="en-US"/>
        </w:rPr>
        <w:t>变式2】</w:t>
      </w:r>
      <w:r>
        <w:rPr>
          <w:sz w:val="21"/>
        </w:rPr>
        <w:t>．（25-26七年级上·山西临汾·月考）综合与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问题情境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某校七年级数学学习小组在课后进行综合探究实践活动.海阔天空小组进行了如下探究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直线</w:t>
      </w:r>
      <w:r>
        <w:object>
          <v:shape alt="eqIdb79dd200766db27fb90d6bd1992cf658" filled="f" id="Object 2394" o:ole="" o:preferrelative="t" o:spid="_x0000_i1305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137" ProgID="Equation.DSMT4" ShapeID="Object 2394" Type="Embed" r:id="rId450"/>
        </w:object>
      </w:r>
      <w:r>
        <w:rPr>
          <w:sz w:val="21"/>
        </w:rPr>
        <w:t>上一点，</w:t>
      </w:r>
      <w:r>
        <w:object>
          <v:shape alt="eqIdd8cc88685997c7586d1d4bf75a055433" filled="f" id="Object 2395" o:ole="" o:preferrelative="t" o:spid="_x0000_i1306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451"/>
            <v:path o:extrusionok="f"/>
            <o:lock aspectratio="t" v:ext="edit"/>
          </v:shape>
          <o:OLEObject DrawAspect="Content" ObjectID="_1234568138" ProgID="Equation.DSMT4" ShapeID="Object 2395" Type="Embed" r:id="rId452"/>
        </w:object>
      </w:r>
      <w:r>
        <w:rPr>
          <w:sz w:val="21"/>
        </w:rPr>
        <w:t>.现将直角三角尺</w:t>
      </w:r>
      <w:r>
        <w:object>
          <v:shape alt="eqId73ebba16ab75947a925f333356441436" filled="f" id="Object 2396" o:ole="" o:preferrelative="t" o:spid="_x0000_i1307" stroked="f" style="width:25.5pt;height:12.4pt;mso-position-horizontal-relative:page;mso-position-vertical-relative:page;mso-wrap-style:square" type="#_x0000_t75">
            <v:stroke joinstyle="miter" linestyle="single"/>
            <v:imagedata o:title="eqId73ebba16ab75947a925f333356441436" r:id="rId453"/>
            <v:path o:extrusionok="f"/>
            <o:lock aspectratio="t" v:ext="edit"/>
          </v:shape>
          <o:OLEObject DrawAspect="Content" ObjectID="_1234568139" ProgID="Equation.DSMT4" ShapeID="Object 2396" Type="Embed" r:id="rId454"/>
        </w:object>
      </w:r>
      <w:r>
        <w:rPr>
          <w:sz w:val="21"/>
        </w:rPr>
        <w:t>的直角顶点放在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处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54f8847f-f0d0-4bd3-a926-ec41f0605c43" filled="f" id="图片 100067" o:preferrelative="t" o:spid="_x0000_i1308" stroked="f" style="width:344.22pt;height:87.01pt;mso-position-horizontal-relative:page;mso-position-vertical-relative:page;mso-wrap-style:square" type="#_x0000_t75">
            <v:fill o:detectmouseclick="t"/>
            <v:stroke linestyle="single"/>
            <v:imagedata o:title="@@@54f8847f-f0d0-4bd3-a926-ec41f0605c43" r:id="rId455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解决问题】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1，</w:t>
      </w:r>
      <w:r>
        <w:object>
          <v:shape alt="eqId8c406c4f1880daebcccf913ba3f93512" filled="f" id="Object 2397" o:ole="" o:preferrelative="t" o:spid="_x0000_i1309" stroked="f" style="width:18.43pt;height:12.51pt;mso-position-horizontal-relative:page;mso-position-vertical-relative:page;mso-wrap-style:square" type="#_x0000_t75">
            <v:stroke joinstyle="miter" linestyle="single"/>
            <v:imagedata o:title="eqId8c406c4f1880daebcccf913ba3f93512" r:id="rId444"/>
            <v:path o:extrusionok="f"/>
            <o:lock aspectratio="t" v:ext="edit"/>
          </v:shape>
          <o:OLEObject DrawAspect="Content" ObjectID="_1234568140" ProgID="Equation.DSMT4" ShapeID="Object 2397" Type="Embed" r:id="rId456"/>
        </w:object>
      </w:r>
      <w:r>
        <w:rPr>
          <w:sz w:val="21"/>
        </w:rPr>
        <w:t>落在直线</w:t>
      </w:r>
      <w:r>
        <w:object>
          <v:shape alt="eqIdb79dd200766db27fb90d6bd1992cf658" filled="f" id="Object 2398" o:ole="" o:preferrelative="t" o:spid="_x0000_i1310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141" ProgID="Equation.DSMT4" ShapeID="Object 2398" Type="Embed" r:id="rId457"/>
        </w:object>
      </w:r>
      <w:r>
        <w:rPr>
          <w:sz w:val="21"/>
        </w:rPr>
        <w:t>上，若</w:t>
      </w:r>
      <w:r>
        <w:object>
          <v:shape alt="eqIdc7da595406d89ce8a442ee27a12eec9a" filled="f" id="Object 2399" o:ole="" o:preferrelative="t" o:spid="_x0000_i1311" stroked="f" style="width:58.96pt;height:12.56pt;mso-position-horizontal-relative:page;mso-position-vertical-relative:page;mso-wrap-style:square" type="#_x0000_t75">
            <v:stroke joinstyle="miter" linestyle="single"/>
            <v:imagedata o:title="eqIdc7da595406d89ce8a442ee27a12eec9a" r:id="rId458"/>
            <v:path o:extrusionok="f"/>
            <o:lock aspectratio="t" v:ext="edit"/>
          </v:shape>
          <o:OLEObject DrawAspect="Content" ObjectID="_1234568142" ProgID="Equation.DSMT4" ShapeID="Object 2399" Type="Embed" r:id="rId459"/>
        </w:object>
      </w:r>
      <w:r>
        <w:rPr>
          <w:sz w:val="21"/>
        </w:rPr>
        <w:t>，求</w:t>
      </w:r>
      <w:r>
        <w:object>
          <v:shape alt="eqId83b723421b10b3735be77e1c79fa1425" filled="f" id="Object 2400" o:ole="" o:preferrelative="t" o:spid="_x0000_i1312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370"/>
            <v:path o:extrusionok="f"/>
            <o:lock aspectratio="t" v:ext="edit"/>
          </v:shape>
          <o:OLEObject DrawAspect="Content" ObjectID="_1234568143" ProgID="Equation.DSMT4" ShapeID="Object 2400" Type="Embed" r:id="rId460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深入探究】未来可期小组受到启发进行了进一步动态探究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将直角三角尺</w:t>
      </w:r>
      <w:r>
        <w:object>
          <v:shape alt="eqId73ebba16ab75947a925f333356441436" filled="f" id="Object 2401" o:ole="" o:preferrelative="t" o:spid="_x0000_i1313" stroked="f" style="width:25.5pt;height:12.4pt;mso-position-horizontal-relative:page;mso-position-vertical-relative:page;mso-wrap-style:square" type="#_x0000_t75">
            <v:stroke joinstyle="miter" linestyle="single"/>
            <v:imagedata o:title="eqId73ebba16ab75947a925f333356441436" r:id="rId453"/>
            <v:path o:extrusionok="f"/>
            <o:lock aspectratio="t" v:ext="edit"/>
          </v:shape>
          <o:OLEObject DrawAspect="Content" ObjectID="_1234568144" ProgID="Equation.DSMT4" ShapeID="Object 2401" Type="Embed" r:id="rId461"/>
        </w:object>
      </w:r>
      <w:r>
        <w:rPr>
          <w:sz w:val="21"/>
        </w:rPr>
        <w:t>放至图2所示的位置，请判断</w:t>
      </w:r>
      <w:r>
        <w:object>
          <v:shape alt="eqId4cbee6d5731d6f4bb1e4f2ba3d89b7dc" filled="f" id="Object 2402" o:ole="" o:preferrelative="t" o:spid="_x0000_i1314" stroked="f" style="width:33.39pt;height:12.26pt;mso-position-horizontal-relative:page;mso-position-vertical-relative:page;mso-wrap-style:square" type="#_x0000_t75">
            <v:stroke joinstyle="miter" linestyle="single"/>
            <v:imagedata o:title="eqId4cbee6d5731d6f4bb1e4f2ba3d89b7dc" r:id="rId385"/>
            <v:path o:extrusionok="f"/>
            <o:lock aspectratio="t" v:ext="edit"/>
          </v:shape>
          <o:OLEObject DrawAspect="Content" ObjectID="_1234568145" ProgID="Equation.DSMT4" ShapeID="Object 2402" Type="Embed" r:id="rId462"/>
        </w:object>
      </w:r>
      <w:r>
        <w:rPr>
          <w:sz w:val="21"/>
        </w:rPr>
        <w:t>和</w:t>
      </w:r>
      <w:r>
        <w:object>
          <v:shape alt="eqId83b723421b10b3735be77e1c79fa1425" filled="f" id="Object 2403" o:ole="" o:preferrelative="t" o:spid="_x0000_i1315" stroked="f" style="width:33.39pt;height:12.46pt;mso-position-horizontal-relative:page;mso-position-vertical-relative:page;mso-wrap-style:square" type="#_x0000_t75">
            <v:stroke joinstyle="miter" linestyle="single"/>
            <v:imagedata o:title="eqId83b723421b10b3735be77e1c79fa1425" r:id="rId370"/>
            <v:path o:extrusionok="f"/>
            <o:lock aspectratio="t" v:ext="edit"/>
          </v:shape>
          <o:OLEObject DrawAspect="Content" ObjectID="_1234568146" ProgID="Equation.DSMT4" ShapeID="Object 2403" Type="Embed" r:id="rId463"/>
        </w:object>
      </w:r>
      <w:r>
        <w:rPr>
          <w:sz w:val="21"/>
        </w:rPr>
        <w:t>是否互补，并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将直角三角尺</w:t>
      </w:r>
      <w:r>
        <w:object>
          <v:shape alt="eqId73ebba16ab75947a925f333356441436" filled="f" id="Object 2404" o:ole="" o:preferrelative="t" o:spid="_x0000_i1316" stroked="f" style="width:25.5pt;height:12.4pt;mso-position-horizontal-relative:page;mso-position-vertical-relative:page;mso-wrap-style:square" type="#_x0000_t75">
            <v:stroke joinstyle="miter" linestyle="single"/>
            <v:imagedata o:title="eqId73ebba16ab75947a925f333356441436" r:id="rId453"/>
            <v:path o:extrusionok="f"/>
            <o:lock aspectratio="t" v:ext="edit"/>
          </v:shape>
          <o:OLEObject DrawAspect="Content" ObjectID="_1234568147" ProgID="Equation.DSMT4" ShapeID="Object 2404" Type="Embed" r:id="rId464"/>
        </w:object>
      </w:r>
      <w:r>
        <w:rPr>
          <w:sz w:val="21"/>
        </w:rPr>
        <w:t>放至图3所示的位置，若</w:t>
      </w:r>
      <w:r>
        <w:object>
          <v:shape alt="eqId598c4ff9fc8518fa4829e39254d3f6e5" filled="f" id="Object 2405" o:ole="" o:preferrelative="t" o:spid="_x0000_i1317" stroked="f" style="width:17.53pt;height:12.36pt;mso-position-horizontal-relative:page;mso-position-vertical-relative:page;mso-wrap-style:square" type="#_x0000_t75">
            <v:stroke joinstyle="miter" linestyle="single"/>
            <v:imagedata o:title="eqId598c4ff9fc8518fa4829e39254d3f6e5" r:id="rId409"/>
            <v:path o:extrusionok="f"/>
            <o:lock aspectratio="t" v:ext="edit"/>
          </v:shape>
          <o:OLEObject DrawAspect="Content" ObjectID="_1234568148" ProgID="Equation.DSMT4" ShapeID="Object 2405" Type="Embed" r:id="rId465"/>
        </w:object>
      </w:r>
      <w:r>
        <w:rPr>
          <w:sz w:val="21"/>
        </w:rPr>
        <w:t>平分</w:t>
      </w:r>
      <w:r>
        <w:object>
          <v:shape alt="eqId9fed1f57a835af4e9022e27603d12d31" filled="f" id="Object 2406" o:ole="" o:preferrelative="t" o:spid="_x0000_i131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49" ProgID="Equation.DSMT4" ShapeID="Object 2406" Type="Embed" r:id="rId466"/>
        </w:object>
      </w:r>
      <w:r>
        <w:rPr>
          <w:sz w:val="21"/>
        </w:rPr>
        <w:t>，</w:t>
      </w:r>
      <w:r>
        <w:object>
          <v:shape alt="eqId58d4a80d95539575c3c6cd11bc69ed67" filled="f" id="Object 2407" o:ole="" o:preferrelative="t" o:spid="_x0000_i1319" stroked="f" style="width:51pt;height:14.15pt;mso-position-horizontal-relative:page;mso-position-vertical-relative:page;mso-wrap-style:square" type="#_x0000_t75">
            <v:stroke joinstyle="miter" linestyle="single"/>
            <v:imagedata o:title="eqId58d4a80d95539575c3c6cd11bc69ed67" r:id="rId467"/>
            <v:path o:extrusionok="f"/>
            <o:lock aspectratio="t" v:ext="edit"/>
          </v:shape>
          <o:OLEObject DrawAspect="Content" ObjectID="_1234568150" ProgID="Equation.DSMT4" ShapeID="Object 2407" Type="Embed" r:id="rId468"/>
        </w:object>
      </w:r>
      <w:r>
        <w:rPr>
          <w:sz w:val="21"/>
        </w:rPr>
        <w:t>，求</w:t>
      </w:r>
      <w:r>
        <w:object>
          <v:shape alt="eqIddc9f91270ddbe1cf3c1362e1b95aee14" filled="f" id="Object 2408" o:ole="" o:preferrelative="t" o:spid="_x0000_i1320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216"/>
            <v:path o:extrusionok="f"/>
            <o:lock aspectratio="t" v:ext="edit"/>
          </v:shape>
          <o:OLEObject DrawAspect="Content" ObjectID="_1234568151" ProgID="Equation.DSMT4" ShapeID="Object 2408" Type="Embed" r:id="rId469"/>
        </w:object>
      </w:r>
      <w:r>
        <w:rPr>
          <w:sz w:val="21"/>
        </w:rPr>
        <w:t>的度数．（用含</w:t>
      </w:r>
      <w:r>
        <w:object>
          <v:shape alt="eqId5b5858ee1ce52b251816757257a11c29" filled="f" id="Object 2409" o:ole="" o:preferrelative="t" o:spid="_x0000_i1321" stroked="f" style="width:10.56pt;height:14.21pt;mso-position-horizontal-relative:page;mso-position-vertical-relative:page;mso-wrap-style:square" type="#_x0000_t75">
            <v:stroke joinstyle="miter" linestyle="single"/>
            <v:imagedata o:title="eqId5b5858ee1ce52b251816757257a11c29" r:id="rId470"/>
            <v:path o:extrusionok="f"/>
            <o:lock aspectratio="t" v:ext="edit"/>
          </v:shape>
          <o:OLEObject DrawAspect="Content" ObjectID="_1234568152" ProgID="Equation.DSMT4" ShapeID="Object 2409" Type="Embed" r:id="rId471"/>
        </w:object>
      </w:r>
      <w:r>
        <w:rPr>
          <w:sz w:val="21"/>
        </w:rPr>
        <w:t>的代数式表示）</w:t>
      </w: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rFonts w:hint="eastAsia"/>
          <w:b/>
          <w:bCs/>
          <w:sz w:val="24"/>
          <w:szCs w:val="32"/>
        </w:rPr>
      </w:pPr>
    </w:p>
    <w:p>
      <w:pPr>
        <w:spacing w:line="360" w:lineRule="auto"/>
        <w:jc w:val="center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【高分达标】</w:t>
      </w: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一、单选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5-26七年级上·江苏泰州·月考）钟面上4 点整时，时针与分针的夹角为（　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4288b493b64c3a30466fb9075621da4" filled="f" id="Object 2487" o:ole="" o:preferrelative="t" o:spid="_x0000_i1322" stroked="f" style="width:21.94pt;height:12.67pt;mso-position-horizontal-relative:page;mso-position-vertical-relative:page;mso-wrap-style:square" type="#_x0000_t75">
            <v:stroke joinstyle="miter" linestyle="single"/>
            <v:imagedata o:title="eqId84288b493b64c3a30466fb9075621da4" r:id="rId66"/>
            <v:path o:extrusionok="f"/>
            <o:lock aspectratio="t" v:ext="edit"/>
          </v:shape>
          <o:OLEObject DrawAspect="Content" ObjectID="_1234568153" ProgID="Equation.DSMT4" ShapeID="Object 2487" Type="Embed" r:id="rId47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9e3b753ad06d7e5a41d809c8d32552e8" filled="f" id="Object 2488" o:ole="" o:preferrelative="t" o:spid="_x0000_i1323" stroked="f" style="width:21.94pt;height:12.67pt;mso-position-horizontal-relative:page;mso-position-vertical-relative:page;mso-wrap-style:square" type="#_x0000_t75">
            <v:stroke joinstyle="miter" linestyle="single"/>
            <v:imagedata o:title="eqId9e3b753ad06d7e5a41d809c8d32552e8" r:id="rId473"/>
            <v:path o:extrusionok="f"/>
            <o:lock aspectratio="t" v:ext="edit"/>
          </v:shape>
          <o:OLEObject DrawAspect="Content" ObjectID="_1234568154" ProgID="Equation.DSMT4" ShapeID="Object 2488" Type="Embed" r:id="rId47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7bf2f91c89afc384205a5918decc8b22" filled="f" id="Object 2489" o:ole="" o:preferrelative="t" o:spid="_x0000_i1324" stroked="f" style="width:21.94pt;height:12.67pt;mso-position-horizontal-relative:page;mso-position-vertical-relative:page;mso-wrap-style:square" type="#_x0000_t75">
            <v:stroke joinstyle="miter" linestyle="single"/>
            <v:imagedata o:title="eqId7bf2f91c89afc384205a5918decc8b22" r:id="rId475"/>
            <v:path o:extrusionok="f"/>
            <o:lock aspectratio="t" v:ext="edit"/>
          </v:shape>
          <o:OLEObject DrawAspect="Content" ObjectID="_1234568155" ProgID="Equation.DSMT4" ShapeID="Object 2489" Type="Embed" r:id="rId47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7a0387fc1258f31e44a10068c0ccfd0" filled="f" id="Object 2490" o:ole="" o:preferrelative="t" o:spid="_x0000_i1325" stroked="f" style="width:17.53pt;height:12.36pt;mso-position-horizontal-relative:page;mso-position-vertical-relative:page;mso-wrap-style:square" type="#_x0000_t75">
            <v:stroke joinstyle="miter" linestyle="single"/>
            <v:imagedata o:title="eqIdf7a0387fc1258f31e44a10068c0ccfd0" r:id="rId64"/>
            <v:path o:extrusionok="f"/>
            <o:lock aspectratio="t" v:ext="edit"/>
          </v:shape>
          <o:OLEObject DrawAspect="Content" ObjectID="_1234568156" ProgID="Equation.DSMT4" ShapeID="Object 2490" Type="Embed" r:id="rId477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025七年级上·全国·专题练习）在同一平面内有</w:t>
      </w:r>
      <w:r>
        <w:object>
          <v:shape alt="eqIdbf7f7598ab682614f56ced13399a38af" filled="f" id="Object 2496" o:ole="" o:preferrelative="t" o:spid="_x0000_i1326" stroked="f" style="width:69.43pt;height:12.56pt;mso-position-horizontal-relative:page;mso-position-vertical-relative:page;mso-wrap-style:square" type="#_x0000_t75">
            <v:stroke joinstyle="miter" linestyle="single"/>
            <v:imagedata o:title="eqIdbf7f7598ab682614f56ced13399a38af" r:id="rId478"/>
            <v:path o:extrusionok="f"/>
            <o:lock aspectratio="t" v:ext="edit"/>
          </v:shape>
          <o:OLEObject DrawAspect="Content" ObjectID="_1234568157" ProgID="Equation.DSMT4" ShapeID="Object 2496" Type="Embed" r:id="rId479"/>
        </w:object>
      </w:r>
      <w:r>
        <w:rPr>
          <w:sz w:val="21"/>
        </w:rPr>
        <w:t>，</w:t>
      </w:r>
      <w:r>
        <w:object>
          <v:shape alt="eqId355e706b6a2293d160fa3fd83326b2b4" filled="f" id="Object 2497" o:ole="" o:preferrelative="t" o:spid="_x0000_i1327" stroked="f" style="width:70.36pt;height:12.5pt;mso-position-horizontal-relative:page;mso-position-vertical-relative:page;mso-wrap-style:square" type="#_x0000_t75">
            <v:stroke joinstyle="miter" linestyle="single"/>
            <v:imagedata o:title="eqId355e706b6a2293d160fa3fd83326b2b4" r:id="rId480"/>
            <v:path o:extrusionok="f"/>
            <o:lock aspectratio="t" v:ext="edit"/>
          </v:shape>
          <o:OLEObject DrawAspect="Content" ObjectID="_1234568158" ProgID="Equation.DSMT4" ShapeID="Object 2497" Type="Embed" r:id="rId481"/>
        </w:object>
      </w:r>
      <w:r>
        <w:rPr>
          <w:sz w:val="21"/>
        </w:rPr>
        <w:t>，则</w:t>
      </w:r>
      <w:r>
        <w:object>
          <v:shape alt="eqId9fed1f57a835af4e9022e27603d12d31" filled="f" id="Object 2498" o:ole="" o:preferrelative="t" o:spid="_x0000_i132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59" ProgID="Equation.DSMT4" ShapeID="Object 2498" Type="Embed" r:id="rId482"/>
        </w:object>
      </w:r>
      <w:r>
        <w:rPr>
          <w:sz w:val="21"/>
        </w:rPr>
        <w:t>的度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3b4aa1879f261e5c353380c5ee4250a" filled="f" id="Object 2499" o:ole="" o:preferrelative="t" o:spid="_x0000_i1329" stroked="f" style="width:35.16pt;height:12.3pt;mso-position-horizontal-relative:page;mso-position-vertical-relative:page;mso-wrap-style:square" type="#_x0000_t75">
            <v:stroke joinstyle="miter" linestyle="single"/>
            <v:imagedata o:title="eqId43b4aa1879f261e5c353380c5ee4250a" r:id="rId483"/>
            <v:path o:extrusionok="f"/>
            <o:lock aspectratio="t" v:ext="edit"/>
          </v:shape>
          <o:OLEObject DrawAspect="Content" ObjectID="_1234568160" ProgID="Equation.DSMT4" ShapeID="Object 2499" Type="Embed" r:id="rId48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ec615f49e154c6e53e97ff759cc5949" filled="f" id="Object 2500" o:ole="" o:preferrelative="t" o:spid="_x0000_i1330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485"/>
            <v:path o:extrusionok="f"/>
            <o:lock aspectratio="t" v:ext="edit"/>
          </v:shape>
          <o:OLEObject DrawAspect="Content" ObjectID="_1234568161" ProgID="Equation.DSMT4" ShapeID="Object 2500" Type="Embed" r:id="rId48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3b4aa1879f261e5c353380c5ee4250a" filled="f" id="Object 2501" o:ole="" o:preferrelative="t" o:spid="_x0000_i1331" stroked="f" style="width:35.16pt;height:12.3pt;mso-position-horizontal-relative:page;mso-position-vertical-relative:page;mso-wrap-style:square" type="#_x0000_t75">
            <v:stroke joinstyle="miter" linestyle="single"/>
            <v:imagedata o:title="eqId43b4aa1879f261e5c353380c5ee4250a" r:id="rId483"/>
            <v:path o:extrusionok="f"/>
            <o:lock aspectratio="t" v:ext="edit"/>
          </v:shape>
          <o:OLEObject DrawAspect="Content" ObjectID="_1234568162" ProgID="Equation.DSMT4" ShapeID="Object 2501" Type="Embed" r:id="rId487"/>
        </w:object>
      </w:r>
      <w:r>
        <w:rPr>
          <w:sz w:val="21"/>
        </w:rPr>
        <w:t>或</w:t>
      </w:r>
      <w:r>
        <w:object>
          <v:shape alt="eqId7ec615f49e154c6e53e97ff759cc5949" filled="f" id="Object 2502" o:ole="" o:preferrelative="t" o:spid="_x0000_i1332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485"/>
            <v:path o:extrusionok="f"/>
            <o:lock aspectratio="t" v:ext="edit"/>
          </v:shape>
          <o:OLEObject DrawAspect="Content" ObjectID="_1234568163" ProgID="Equation.DSMT4" ShapeID="Object 2502" Type="Embed" r:id="rId48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779b1d1225f8c20af0cd0bc7fde09fc7" filled="f" id="Object 2503" o:ole="" o:preferrelative="t" o:spid="_x0000_i1333" stroked="f" style="width:35.16pt;height:12.6pt;mso-position-horizontal-relative:page;mso-position-vertical-relative:page;mso-wrap-style:square" type="#_x0000_t75">
            <v:stroke joinstyle="miter" linestyle="single"/>
            <v:imagedata o:title="eqId779b1d1225f8c20af0cd0bc7fde09fc7" r:id="rId489"/>
            <v:path o:extrusionok="f"/>
            <o:lock aspectratio="t" v:ext="edit"/>
          </v:shape>
          <o:OLEObject DrawAspect="Content" ObjectID="_1234568164" ProgID="Equation.DSMT4" ShapeID="Object 2503" Type="Embed" r:id="rId490"/>
        </w:object>
      </w:r>
      <w:r>
        <w:rPr>
          <w:sz w:val="21"/>
        </w:rPr>
        <w:t>或</w:t>
      </w:r>
      <w:r>
        <w:object>
          <v:shape alt="eqId7ec615f49e154c6e53e97ff759cc5949" filled="f" id="Object 2504" o:ole="" o:preferrelative="t" o:spid="_x0000_i1334" stroked="f" style="width:30.76pt;height:12.42pt;mso-position-horizontal-relative:page;mso-position-vertical-relative:page;mso-wrap-style:square" type="#_x0000_t75">
            <v:stroke joinstyle="miter" linestyle="single"/>
            <v:imagedata o:title="eqId7ec615f49e154c6e53e97ff759cc5949" r:id="rId485"/>
            <v:path o:extrusionok="f"/>
            <o:lock aspectratio="t" v:ext="edit"/>
          </v:shape>
          <o:OLEObject DrawAspect="Content" ObjectID="_1234568165" ProgID="Equation.DSMT4" ShapeID="Object 2504" Type="Embed" r:id="rId49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5-26七年级上·黑龙江齐齐哈尔·月考）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同一直线上，</w:t>
      </w:r>
      <w:r>
        <w:object>
          <v:shape alt="eqId828628c0876b45381c9a0edeb0fec236" filled="f" id="Object 2518" o:ole="" o:preferrelative="t" o:spid="_x0000_i1335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166" ProgID="Equation.DSMT4" ShapeID="Object 2518" Type="Embed" r:id="rId492"/>
        </w:object>
      </w:r>
      <w:r>
        <w:rPr>
          <w:sz w:val="21"/>
        </w:rPr>
        <w:t>平分</w:t>
      </w:r>
      <w:r>
        <w:object>
          <v:shape alt="eqId42e7b8a59f8d66176463f3d71f882a26" filled="f" id="Object 2519" o:ole="" o:preferrelative="t" o:spid="_x0000_i1336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167" ProgID="Equation.DSMT4" ShapeID="Object 2519" Type="Embed" r:id="rId493"/>
        </w:object>
      </w:r>
      <w:r>
        <w:rPr>
          <w:sz w:val="21"/>
        </w:rPr>
        <w:t>，</w:t>
      </w:r>
      <w:r>
        <w:object>
          <v:shape alt="eqId7b8e4f002aa2b36498bca4a0c6f5dec5" filled="f" id="Object 2520" o:ole="" o:preferrelative="t" o:spid="_x0000_i1337" stroked="f" style="width:62.44pt;height:12.3pt;mso-position-horizontal-relative:page;mso-position-vertical-relative:page;mso-wrap-style:square" type="#_x0000_t75">
            <v:stroke joinstyle="miter" linestyle="single"/>
            <v:imagedata o:title="eqId7b8e4f002aa2b36498bca4a0c6f5dec5" r:id="rId494"/>
            <v:path o:extrusionok="f"/>
            <o:lock aspectratio="t" v:ext="edit"/>
          </v:shape>
          <o:OLEObject DrawAspect="Content" ObjectID="_1234568168" ProgID="Equation.DSMT4" ShapeID="Object 2520" Type="Embed" r:id="rId495"/>
        </w:object>
      </w:r>
      <w:r>
        <w:rPr>
          <w:sz w:val="21"/>
        </w:rPr>
        <w:t>，则</w:t>
      </w:r>
      <w:r>
        <w:object>
          <v:shape alt="eqId9fed1f57a835af4e9022e27603d12d31" filled="f" id="Object 2521" o:ole="" o:preferrelative="t" o:spid="_x0000_i1338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69" ProgID="Equation.DSMT4" ShapeID="Object 2521" Type="Embed" r:id="rId496"/>
        </w:object>
      </w:r>
      <w:r>
        <w:rPr>
          <w:sz w:val="21"/>
        </w:rPr>
        <w:t>的度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8be83af-085c-489f-a49b-6930f380e373" filled="f" id="图片 100069" o:preferrelative="t" o:spid="_x0000_i1339" stroked="f" style="width:155.23pt;height:77.98pt;mso-position-horizontal-relative:page;mso-position-vertical-relative:page;mso-wrap-style:square" type="#_x0000_t75">
            <v:fill o:detectmouseclick="t"/>
            <v:stroke linestyle="single"/>
            <v:imagedata o:title="@@@78be83af-085c-489f-a49b-6930f380e373" r:id="rId497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f6b86c22b670a8e9f3896f9e8883fbbb" filled="f" id="Object 2522" o:ole="" o:preferrelative="t" o:spid="_x0000_i1340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70"/>
            <v:path o:extrusionok="f"/>
            <o:lock aspectratio="t" v:ext="edit"/>
          </v:shape>
          <o:OLEObject DrawAspect="Content" ObjectID="_1234568170" ProgID="Equation.DSMT4" ShapeID="Object 2522" Type="Embed" r:id="rId49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36581140ebac5d28438ea63b1b23b65" filled="f" id="Object 2523" o:ole="" o:preferrelative="t" o:spid="_x0000_i1341" stroked="f" style="width:17.53pt;height:12.36pt;mso-position-horizontal-relative:page;mso-position-vertical-relative:page;mso-wrap-style:square" type="#_x0000_t75">
            <v:stroke joinstyle="miter" linestyle="single"/>
            <v:imagedata o:title="eqIdd36581140ebac5d28438ea63b1b23b65" r:id="rId91"/>
            <v:path o:extrusionok="f"/>
            <o:lock aspectratio="t" v:ext="edit"/>
          </v:shape>
          <o:OLEObject DrawAspect="Content" ObjectID="_1234568171" ProgID="Equation.DSMT4" ShapeID="Object 2523" Type="Embed" r:id="rId49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filled="f" id="Object 2524" o:ole="" o:preferrelative="t" o:spid="_x0000_i1342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96"/>
            <v:path o:extrusionok="f"/>
            <o:lock aspectratio="t" v:ext="edit"/>
          </v:shape>
          <o:OLEObject DrawAspect="Content" ObjectID="_1234568172" ProgID="Equation.DSMT4" ShapeID="Object 2524" Type="Embed" r:id="rId50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6c0927afc571a7c966c98192040979e" filled="f" id="Object 2525" o:ole="" o:preferrelative="t" o:spid="_x0000_i1343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55"/>
            <v:path o:extrusionok="f"/>
            <o:lock aspectratio="t" v:ext="edit"/>
          </v:shape>
          <o:OLEObject DrawAspect="Content" ObjectID="_1234568173" ProgID="Equation.DSMT4" ShapeID="Object 2525" Type="Embed" r:id="rId50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5-26七年级上·江苏泰州·月考）如图，将一副三角板重叠放在一起，</w:t>
      </w:r>
      <w:r>
        <w:object>
          <v:shape alt="eqId96df7e2590fc7887f6a69e936aad0cb1" filled="f" id="Object 2535" o:ole="" o:preferrelative="t" o:spid="_x0000_i1344" stroked="f" style="width:97.59pt;height:12.5pt;mso-position-horizontal-relative:page;mso-position-vertical-relative:page;mso-wrap-style:square" type="#_x0000_t75">
            <v:stroke joinstyle="miter" linestyle="single"/>
            <v:imagedata o:title="eqId96df7e2590fc7887f6a69e936aad0cb1" r:id="rId502"/>
            <v:path o:extrusionok="f"/>
            <o:lock aspectratio="t" v:ext="edit"/>
          </v:shape>
          <o:OLEObject DrawAspect="Content" ObjectID="_1234568174" ProgID="Equation.DSMT4" ShapeID="Object 2535" Type="Embed" r:id="rId503"/>
        </w:object>
      </w:r>
      <w:r>
        <w:rPr>
          <w:sz w:val="21"/>
        </w:rPr>
        <w:t>，直角顶点重合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．若</w:t>
      </w:r>
      <w:r>
        <w:object>
          <v:shape alt="eqId4d0ab99dce0e04900ff552e4d4b919e7" filled="f" id="Object 2536" o:ole="" o:preferrelative="t" o:spid="_x0000_i1345" stroked="f" style="width:62.44pt;height:12.46pt;mso-position-horizontal-relative:page;mso-position-vertical-relative:page;mso-wrap-style:square" type="#_x0000_t75">
            <v:stroke joinstyle="miter" linestyle="single"/>
            <v:imagedata o:title="eqId4d0ab99dce0e04900ff552e4d4b919e7" r:id="rId504"/>
            <v:path o:extrusionok="f"/>
            <o:lock aspectratio="t" v:ext="edit"/>
          </v:shape>
          <o:OLEObject DrawAspect="Content" ObjectID="_1234568175" ProgID="Equation.DSMT4" ShapeID="Object 2536" Type="Embed" r:id="rId505"/>
        </w:object>
      </w:r>
      <w:r>
        <w:rPr>
          <w:sz w:val="21"/>
        </w:rPr>
        <w:t>，则</w:t>
      </w:r>
      <w:r>
        <w:object>
          <v:shape alt="eqId51894a54773c0ea6f090c05777811f38" filled="f" id="Object 2537" o:ole="" o:preferrelative="t" o:spid="_x0000_i1346" stroked="f" style="width:32.55pt;height:12.6pt;mso-position-horizontal-relative:page;mso-position-vertical-relative:page;mso-wrap-style:square" type="#_x0000_t75">
            <v:stroke joinstyle="miter" linestyle="single"/>
            <v:imagedata o:title="eqId51894a54773c0ea6f090c05777811f38" r:id="rId506"/>
            <v:path o:extrusionok="f"/>
            <o:lock aspectratio="t" v:ext="edit"/>
          </v:shape>
          <o:OLEObject DrawAspect="Content" ObjectID="_1234568176" ProgID="Equation.DSMT4" ShapeID="Object 2537" Type="Embed" r:id="rId507"/>
        </w:object>
      </w:r>
      <w:r>
        <w:rPr>
          <w:sz w:val="21"/>
        </w:rPr>
        <w:t>的度数为（　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3ec220b-0a94-44aa-8cdb-a3b1e783d42e" filled="f" id="图片 100071" o:preferrelative="t" o:spid="_x0000_i1347" stroked="f" style="width:171.01pt;height:78.01pt;mso-position-horizontal-relative:page;mso-position-vertical-relative:page;mso-wrap-style:square" type="#_x0000_t75">
            <v:fill o:detectmouseclick="t"/>
            <v:stroke linestyle="single"/>
            <v:imagedata o:title="@@@d3ec220b-0a94-44aa-8cdb-a3b1e783d42e" r:id="rId508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eb90b8c8cadeb19eaf4e2abec1ab413" filled="f" id="Object 2538" o:ole="" o:preferrelative="t" o:spid="_x0000_i1348" stroked="f" style="width:17.53pt;height:12.36pt;mso-position-horizontal-relative:page;mso-position-vertical-relative:page;mso-wrap-style:square" type="#_x0000_t75">
            <v:stroke joinstyle="miter" linestyle="single"/>
            <v:imagedata o:title="eqId8eb90b8c8cadeb19eaf4e2abec1ab413" r:id="rId509"/>
            <v:path o:extrusionok="f"/>
            <o:lock aspectratio="t" v:ext="edit"/>
          </v:shape>
          <o:OLEObject DrawAspect="Content" ObjectID="_1234568177" ProgID="Equation.DSMT4" ShapeID="Object 2538" Type="Embed" r:id="rId51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3acc2ab8a03ec7d05f386c9ba2e49f8c" filled="f" id="Object 2539" o:ole="" o:preferrelative="t" o:spid="_x0000_i1349" stroked="f" style="width:17.53pt;height:12.36pt;mso-position-horizontal-relative:page;mso-position-vertical-relative:page;mso-wrap-style:square" type="#_x0000_t75">
            <v:stroke joinstyle="miter" linestyle="single"/>
            <v:imagedata o:title="eqId3acc2ab8a03ec7d05f386c9ba2e49f8c" r:id="rId511"/>
            <v:path o:extrusionok="f"/>
            <o:lock aspectratio="t" v:ext="edit"/>
          </v:shape>
          <o:OLEObject DrawAspect="Content" ObjectID="_1234568178" ProgID="Equation.DSMT4" ShapeID="Object 2539" Type="Embed" r:id="rId51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5bdafa4105ef855dfbcff3be2e049d96" filled="f" id="Object 2540" o:ole="" o:preferrelative="t" o:spid="_x0000_i1350" stroked="f" style="width:17.53pt;height:12.36pt;mso-position-horizontal-relative:page;mso-position-vertical-relative:page;mso-wrap-style:square" type="#_x0000_t75">
            <v:stroke joinstyle="miter" linestyle="single"/>
            <v:imagedata o:title="eqId5bdafa4105ef855dfbcff3be2e049d96" r:id="rId513"/>
            <v:path o:extrusionok="f"/>
            <o:lock aspectratio="t" v:ext="edit"/>
          </v:shape>
          <o:OLEObject DrawAspect="Content" ObjectID="_1234568179" ProgID="Equation.DSMT4" ShapeID="Object 2540" Type="Embed" r:id="rId51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e3b753ad06d7e5a41d809c8d32552e8" filled="f" id="Object 2541" o:ole="" o:preferrelative="t" o:spid="_x0000_i1351" stroked="f" style="width:21.94pt;height:12.67pt;mso-position-horizontal-relative:page;mso-position-vertical-relative:page;mso-wrap-style:square" type="#_x0000_t75">
            <v:stroke joinstyle="miter" linestyle="single"/>
            <v:imagedata o:title="eqId9e3b753ad06d7e5a41d809c8d32552e8" r:id="rId473"/>
            <v:path o:extrusionok="f"/>
            <o:lock aspectratio="t" v:ext="edit"/>
          </v:shape>
          <o:OLEObject DrawAspect="Content" ObjectID="_1234568180" ProgID="Equation.DSMT4" ShapeID="Object 2541" Type="Embed" r:id="rId515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（25-26七年级上·河南新乡·月考）小豫在绘制开封古城文旅地图时，结合龙亭与山陕甘会馆的实际地理位置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d4964ea-10b4-4adc-a742-9c27e845eb6e" filled="f" id="图片 100073" o:preferrelative="t" o:spid="_x0000_i1352" stroked="f" style="width:112.53pt;height:88.53pt;mso-position-horizontal-relative:page;mso-position-vertical-relative:page;mso-wrap-style:square" type="#_x0000_t75">
            <v:fill o:detectmouseclick="t"/>
            <v:stroke linestyle="single"/>
            <v:imagedata o:title="@@@8d4964ea-10b4-4adc-a742-9c27e845eb6e" r:id="rId516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山陕甘会馆在龙亭的南偏东</w:t>
      </w:r>
      <w:r>
        <w:object>
          <v:shape alt="eqId741a44528782580d24249e8075b8cd9a" filled="f" id="Object 2552" o:ole="" o:preferrelative="t" o:spid="_x0000_i1353" stroked="f" style="width:12.32pt;height:12.32pt;mso-position-horizontal-relative:page;mso-position-vertical-relative:page;mso-wrap-style:square" type="#_x0000_t75">
            <v:stroke joinstyle="miter" linestyle="single"/>
            <v:imagedata o:title="eqId741a44528782580d24249e8075b8cd9a" r:id="rId419"/>
            <v:path o:extrusionok="f"/>
            <o:lock aspectratio="t" v:ext="edit"/>
          </v:shape>
          <o:OLEObject DrawAspect="Content" ObjectID="_1234568181" ProgID="Equation.DSMT4" ShapeID="Object 2552" Type="Embed" r:id="rId517"/>
        </w:object>
      </w:r>
      <w:r>
        <w:rPr>
          <w:sz w:val="21"/>
        </w:rPr>
        <w:t>方向上</w:t>
      </w:r>
      <w:r>
        <w:rPr>
          <w:sz w:val="21"/>
        </w:rPr>
        <w:tab/>
      </w:r>
      <w:r>
        <w:rPr>
          <w:sz w:val="21"/>
        </w:rPr>
        <w:t>B．山陕甘会馆在龙亭的南偏东</w:t>
      </w:r>
      <w:r>
        <w:object>
          <v:shape alt="eqIdfd40d7a5622cfc837a6f491eb14edf9b" filled="f" id="Object 2553" o:ole="" o:preferrelative="t" o:spid="_x0000_i1354" stroked="f" style="width:17.53pt;height:12.82pt;mso-position-horizontal-relative:page;mso-position-vertical-relative:page;mso-wrap-style:square" type="#_x0000_t75">
            <v:stroke joinstyle="miter" linestyle="single"/>
            <v:imagedata o:title="eqIdfd40d7a5622cfc837a6f491eb14edf9b" r:id="rId518"/>
            <v:path o:extrusionok="f"/>
            <o:lock aspectratio="t" v:ext="edit"/>
          </v:shape>
          <o:OLEObject DrawAspect="Content" ObjectID="_1234568182" ProgID="Equation.DSMT4" ShapeID="Object 2553" Type="Embed" r:id="rId519"/>
        </w:object>
      </w:r>
      <w:r>
        <w:rPr>
          <w:sz w:val="21"/>
        </w:rPr>
        <w:t>方向上</w: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山陕甘会馆在龙亭的北偏西</w:t>
      </w:r>
      <w:r>
        <w:object>
          <v:shape alt="eqIdfd40d7a5622cfc837a6f491eb14edf9b" filled="f" id="Object 2554" o:ole="" o:preferrelative="t" o:spid="_x0000_i1355" stroked="f" style="width:17.53pt;height:12.82pt;mso-position-horizontal-relative:page;mso-position-vertical-relative:page;mso-wrap-style:square" type="#_x0000_t75">
            <v:stroke joinstyle="miter" linestyle="single"/>
            <v:imagedata o:title="eqIdfd40d7a5622cfc837a6f491eb14edf9b" r:id="rId518"/>
            <v:path o:extrusionok="f"/>
            <o:lock aspectratio="t" v:ext="edit"/>
          </v:shape>
          <o:OLEObject DrawAspect="Content" ObjectID="_1234568183" ProgID="Equation.DSMT4" ShapeID="Object 2554" Type="Embed" r:id="rId520"/>
        </w:object>
      </w:r>
      <w:r>
        <w:rPr>
          <w:sz w:val="21"/>
        </w:rPr>
        <w:t>方向上</w:t>
      </w:r>
      <w:r>
        <w:rPr>
          <w:sz w:val="21"/>
        </w:rPr>
        <w:tab/>
      </w:r>
      <w:r>
        <w:rPr>
          <w:sz w:val="21"/>
        </w:rPr>
        <w:t>D．山陕甘会馆在龙亭的南偏西</w:t>
      </w:r>
      <w:r>
        <w:object>
          <v:shape alt="eqId741a44528782580d24249e8075b8cd9a" filled="f" id="Object 2555" o:ole="" o:preferrelative="t" o:spid="_x0000_i1356" stroked="f" style="width:12.32pt;height:12.32pt;mso-position-horizontal-relative:page;mso-position-vertical-relative:page;mso-wrap-style:square" type="#_x0000_t75">
            <v:stroke joinstyle="miter" linestyle="single"/>
            <v:imagedata o:title="eqId741a44528782580d24249e8075b8cd9a" r:id="rId419"/>
            <v:path o:extrusionok="f"/>
            <o:lock aspectratio="t" v:ext="edit"/>
          </v:shape>
          <o:OLEObject DrawAspect="Content" ObjectID="_1234568184" ProgID="Equation.DSMT4" ShapeID="Object 2555" Type="Embed" r:id="rId521"/>
        </w:object>
      </w:r>
      <w:r>
        <w:rPr>
          <w:sz w:val="21"/>
        </w:rPr>
        <w:t>方向上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（25-26七年级上·河南平顶山·月考）如图，直线</w:t>
      </w:r>
      <w:r>
        <w:object>
          <v:shape alt="eqIdf52a58fbaf4fea03567e88a9f0f6e37e" filled="f" id="Object 2557" o:ole="" o:preferrelative="t" o:spid="_x0000_i1357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357"/>
            <v:path o:extrusionok="f"/>
            <o:lock aspectratio="t" v:ext="edit"/>
          </v:shape>
          <o:OLEObject DrawAspect="Content" ObjectID="_1234568185" ProgID="Equation.DSMT4" ShapeID="Object 2557" Type="Embed" r:id="rId522"/>
        </w:object>
      </w:r>
      <w:r>
        <w:rPr>
          <w:sz w:val="21"/>
        </w:rPr>
        <w:t>，</w:t>
      </w:r>
      <w:r>
        <w:object>
          <v:shape alt="eqId9d78abbad68bbbf12af10cd40ef4c353" filled="f" id="Object 2558" o:ole="" o:preferrelative="t" o:spid="_x0000_i1358" stroked="f" style="width:17.53pt;height:12.26pt;mso-position-horizontal-relative:page;mso-position-vertical-relative:page;mso-wrap-style:square" type="#_x0000_t75">
            <v:stroke joinstyle="miter" linestyle="single"/>
            <v:imagedata o:title="eqId9d78abbad68bbbf12af10cd40ef4c353" r:id="rId523"/>
            <v:path o:extrusionok="f"/>
            <o:lock aspectratio="t" v:ext="edit"/>
          </v:shape>
          <o:OLEObject DrawAspect="Content" ObjectID="_1234568186" ProgID="Equation.DSMT4" ShapeID="Object 2558" Type="Embed" r:id="rId524"/>
        </w:object>
      </w:r>
      <w:r>
        <w:rPr>
          <w:sz w:val="21"/>
        </w:rPr>
        <w:t>相交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射线</w:t>
      </w:r>
      <w:r>
        <w:object>
          <v:shape alt="eqIdaaf3369e0ea90e8d5cf4b6b3c45c0fd8" filled="f" id="Object 2559" o:ole="" o:preferrelative="t" o:spid="_x0000_i1359" stroked="f" style="width:19.36pt;height:11.41pt;mso-position-horizontal-relative:page;mso-position-vertical-relative:page;mso-wrap-style:square" type="#_x0000_t75">
            <v:stroke joinstyle="miter" linestyle="single"/>
            <v:imagedata o:title="eqIdaaf3369e0ea90e8d5cf4b6b3c45c0fd8" r:id="rId271"/>
            <v:path o:extrusionok="f"/>
            <o:lock aspectratio="t" v:ext="edit"/>
          </v:shape>
          <o:OLEObject DrawAspect="Content" ObjectID="_1234568187" ProgID="Equation.DSMT4" ShapeID="Object 2559" Type="Embed" r:id="rId525"/>
        </w:object>
      </w:r>
      <w:r>
        <w:rPr>
          <w:sz w:val="21"/>
        </w:rPr>
        <w:t>平分</w:t>
      </w:r>
      <w:r>
        <w:object>
          <v:shape alt="eqId9fed1f57a835af4e9022e27603d12d31" filled="f" id="Object 2560" o:ole="" o:preferrelative="t" o:spid="_x0000_i1360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188" ProgID="Equation.DSMT4" ShapeID="Object 2560" Type="Embed" r:id="rId526"/>
        </w:object>
      </w:r>
      <w:r>
        <w:rPr>
          <w:sz w:val="21"/>
        </w:rPr>
        <w:t>，</w:t>
      </w:r>
      <w:r>
        <w:object>
          <v:shape alt="eqId27935c1ef4df2d52ac697678a3c8f39d" filled="f" id="Object 2561" o:ole="" o:preferrelative="t" o:spid="_x0000_i1361" stroked="f" style="width:36.03pt;height:12.3pt;mso-position-horizontal-relative:page;mso-position-vertical-relative:page;mso-wrap-style:square" type="#_x0000_t75">
            <v:stroke joinstyle="miter" linestyle="single"/>
            <v:imagedata o:title="eqId27935c1ef4df2d52ac697678a3c8f39d" r:id="rId284"/>
            <v:path o:extrusionok="f"/>
            <o:lock aspectratio="t" v:ext="edit"/>
          </v:shape>
          <o:OLEObject DrawAspect="Content" ObjectID="_1234568189" ProgID="Equation.DSMT4" ShapeID="Object 2561" Type="Embed" r:id="rId527"/>
        </w:object>
      </w:r>
      <w:r>
        <w:rPr>
          <w:sz w:val="21"/>
        </w:rPr>
        <w:t>是直角．若</w:t>
      </w:r>
      <w:r>
        <w:object>
          <v:shape alt="eqId32fc27a6354df620e74c2de3b81b4add" filled="f" id="Object 2562" o:ole="" o:preferrelative="t" o:spid="_x0000_i1362" stroked="f" style="width:60.63pt;height:11.61pt;mso-position-horizontal-relative:page;mso-position-vertical-relative:page;mso-wrap-style:square" type="#_x0000_t75">
            <v:stroke joinstyle="miter" linestyle="single"/>
            <v:imagedata o:title="eqId32fc27a6354df620e74c2de3b81b4add" r:id="rId528"/>
            <v:path o:extrusionok="f"/>
            <o:lock aspectratio="t" v:ext="edit"/>
          </v:shape>
          <o:OLEObject DrawAspect="Content" ObjectID="_1234568190" ProgID="Equation.DSMT4" ShapeID="Object 2562" Type="Embed" r:id="rId529"/>
        </w:object>
      </w:r>
      <w:r>
        <w:rPr>
          <w:sz w:val="21"/>
        </w:rPr>
        <w:t>，则</w:t>
      </w:r>
      <w:r>
        <w:object>
          <v:shape alt="eqId6463e5b629f54a517050d1327580aa5b" filled="f" id="Object 2563" o:ole="" o:preferrelative="t" o:spid="_x0000_i1363" stroked="f" style="width:34.31pt;height:12.32pt;mso-position-horizontal-relative:page;mso-position-vertical-relative:page;mso-wrap-style:square" type="#_x0000_t75">
            <v:stroke joinstyle="miter" linestyle="single"/>
            <v:imagedata o:title="eqId6463e5b629f54a517050d1327580aa5b" r:id="rId530"/>
            <v:path o:extrusionok="f"/>
            <o:lock aspectratio="t" v:ext="edit"/>
          </v:shape>
          <o:OLEObject DrawAspect="Content" ObjectID="_1234568191" ProgID="Equation.DSMT4" ShapeID="Object 2563" Type="Embed" r:id="rId531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98d15447-dfad-4a3a-83ba-4b5ec6c987db" filled="f" id="图片 100075" o:preferrelative="t" o:spid="_x0000_i1364" stroked="f" style="width:100.53pt;height:107.98pt;mso-position-horizontal-relative:page;mso-position-vertical-relative:page;mso-wrap-style:square" type="#_x0000_t75">
            <v:fill o:detectmouseclick="t"/>
            <v:stroke linestyle="single"/>
            <v:imagedata o:title="@@@98d15447-dfad-4a3a-83ba-4b5ec6c987db" r:id="rId532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f1845ed03ec08feac9adee161aab3449" filled="f" id="Object 2564" o:ole="" o:preferrelative="t" o:spid="_x0000_i1365" stroked="f" style="width:17.53pt;height:12.36pt;mso-position-horizontal-relative:page;mso-position-vertical-relative:page;mso-wrap-style:square" type="#_x0000_t75">
            <v:stroke joinstyle="miter" linestyle="single"/>
            <v:imagedata o:title="eqIdf1845ed03ec08feac9adee161aab3449" r:id="rId533"/>
            <v:path o:extrusionok="f"/>
            <o:lock aspectratio="t" v:ext="edit"/>
          </v:shape>
          <o:OLEObject DrawAspect="Content" ObjectID="_1234568192" ProgID="Equation.DSMT4" ShapeID="Object 2564" Type="Embed" r:id="rId53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9a97bb4dcfab4ec7539bc783d563c49" filled="f" id="Object 2565" o:ole="" o:preferrelative="t" o:spid="_x0000_i1366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535"/>
            <v:path o:extrusionok="f"/>
            <o:lock aspectratio="t" v:ext="edit"/>
          </v:shape>
          <o:OLEObject DrawAspect="Content" ObjectID="_1234568193" ProgID="Equation.DSMT4" ShapeID="Object 2565" Type="Embed" r:id="rId53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d36099d4f257b472895e2c5209ea286" filled="f" id="Object 2566" o:ole="" o:preferrelative="t" o:spid="_x0000_i1367" stroked="f" style="width:17.53pt;height:12.36pt;mso-position-horizontal-relative:page;mso-position-vertical-relative:page;mso-wrap-style:square" type="#_x0000_t75">
            <v:stroke joinstyle="miter" linestyle="single"/>
            <v:imagedata o:title="eqIdad36099d4f257b472895e2c5209ea286" r:id="rId537"/>
            <v:path o:extrusionok="f"/>
            <o:lock aspectratio="t" v:ext="edit"/>
          </v:shape>
          <o:OLEObject DrawAspect="Content" ObjectID="_1234568194" ProgID="Equation.DSMT4" ShapeID="Object 2566" Type="Embed" r:id="rId53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25803a7818b0985a1b96d8e0a627251" filled="f" id="Object 2567" o:ole="" o:preferrelative="t" o:spid="_x0000_i1368" stroked="f" style="width:17.53pt;height:12.36pt;mso-position-horizontal-relative:page;mso-position-vertical-relative:page;mso-wrap-style:square" type="#_x0000_t75">
            <v:stroke joinstyle="miter" linestyle="single"/>
            <v:imagedata o:title="eqId225803a7818b0985a1b96d8e0a627251" r:id="rId539"/>
            <v:path o:extrusionok="f"/>
            <o:lock aspectratio="t" v:ext="edit"/>
          </v:shape>
          <o:OLEObject DrawAspect="Content" ObjectID="_1234568195" ProgID="Equation.DSMT4" ShapeID="Object 2567" Type="Embed" r:id="rId540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（25-26七年级上·江苏南京·月考）已知</w:t>
      </w:r>
      <w:r>
        <w:object>
          <v:shape alt="eqId780d8fd6c6c1deeeb45e15f639719e02" filled="f" id="Object 2581" o:ole="" o:preferrelative="t" o:spid="_x0000_i1369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165"/>
            <v:path o:extrusionok="f"/>
            <o:lock aspectratio="t" v:ext="edit"/>
          </v:shape>
          <o:OLEObject DrawAspect="Content" ObjectID="_1234568196" ProgID="Equation.DSMT4" ShapeID="Object 2581" Type="Embed" r:id="rId541"/>
        </w:object>
      </w:r>
      <w:r>
        <w:rPr>
          <w:sz w:val="21"/>
        </w:rPr>
        <w:t>与</w:t>
      </w:r>
      <w:r>
        <w:object>
          <v:shape alt="eqId15417741fba20d681ab4414b07339099" filled="f" id="Object 2582" o:ole="" o:preferrelative="t" o:spid="_x0000_i1370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167"/>
            <v:path o:extrusionok="f"/>
            <o:lock aspectratio="t" v:ext="edit"/>
          </v:shape>
          <o:OLEObject DrawAspect="Content" ObjectID="_1234568197" ProgID="Equation.DSMT4" ShapeID="Object 2582" Type="Embed" r:id="rId542"/>
        </w:object>
      </w:r>
      <w:r>
        <w:rPr>
          <w:sz w:val="21"/>
        </w:rPr>
        <w:t>互补，</w:t>
      </w:r>
      <w:r>
        <w:object>
          <v:shape alt="eqId780d8fd6c6c1deeeb45e15f639719e02" filled="f" id="Object 2583" o:ole="" o:preferrelative="t" o:spid="_x0000_i1371" stroked="f" style="width:19.36pt;height:12pt;mso-position-horizontal-relative:page;mso-position-vertical-relative:page;mso-wrap-style:square" type="#_x0000_t75">
            <v:stroke joinstyle="miter" linestyle="single"/>
            <v:imagedata o:title="eqId780d8fd6c6c1deeeb45e15f639719e02" r:id="rId165"/>
            <v:path o:extrusionok="f"/>
            <o:lock aspectratio="t" v:ext="edit"/>
          </v:shape>
          <o:OLEObject DrawAspect="Content" ObjectID="_1234568198" ProgID="Equation.DSMT4" ShapeID="Object 2583" Type="Embed" r:id="rId543"/>
        </w:object>
      </w:r>
      <w:r>
        <w:rPr>
          <w:sz w:val="21"/>
        </w:rPr>
        <w:t>与</w:t>
      </w:r>
      <w:r>
        <w:object>
          <v:shape alt="eqId85f128dbb8081cbf2e0800306f771842" filled="f" id="Object 2584" o:ole="" o:preferrelative="t" o:spid="_x0000_i1372" stroked="f" style="width:14.92pt;height:12.32pt;mso-position-horizontal-relative:page;mso-position-vertical-relative:page;mso-wrap-style:square" type="#_x0000_t75">
            <v:stroke joinstyle="miter" linestyle="single"/>
            <v:imagedata o:title="eqId85f128dbb8081cbf2e0800306f771842" r:id="rId544"/>
            <v:path o:extrusionok="f"/>
            <o:lock aspectratio="t" v:ext="edit"/>
          </v:shape>
          <o:OLEObject DrawAspect="Content" ObjectID="_1234568199" ProgID="Equation.DSMT4" ShapeID="Object 2584" Type="Embed" r:id="rId545"/>
        </w:object>
      </w:r>
      <w:r>
        <w:rPr>
          <w:sz w:val="21"/>
        </w:rPr>
        <w:t>互余，若</w:t>
      </w:r>
      <w:r>
        <w:object>
          <v:shape alt="eqIdbcd1642eb2c8d54b6cfa13e1b49c8f75" filled="f" id="Object 2585" o:ole="" o:preferrelative="t" o:spid="_x0000_i1373" stroked="f" style="width:37.8pt;height:13.31pt;mso-position-horizontal-relative:page;mso-position-vertical-relative:page;mso-wrap-style:square" type="#_x0000_t75">
            <v:stroke joinstyle="miter" linestyle="single"/>
            <v:imagedata o:title="eqIdbcd1642eb2c8d54b6cfa13e1b49c8f75" r:id="rId546"/>
            <v:path o:extrusionok="f"/>
            <o:lock aspectratio="t" v:ext="edit"/>
          </v:shape>
          <o:OLEObject DrawAspect="Content" ObjectID="_1234568200" ProgID="Equation.DSMT4" ShapeID="Object 2585" Type="Embed" r:id="rId547"/>
        </w:object>
      </w:r>
      <w:r>
        <w:rPr>
          <w:sz w:val="21"/>
        </w:rPr>
        <w:t>，则</w:t>
      </w:r>
      <w:r>
        <w:object>
          <v:shape alt="eqId15417741fba20d681ab4414b07339099" filled="f" id="Object 2586" o:ole="" o:preferrelative="t" o:spid="_x0000_i1374" stroked="f" style="width:18.46pt;height:14.07pt;mso-position-horizontal-relative:page;mso-position-vertical-relative:page;mso-wrap-style:square" type="#_x0000_t75">
            <v:stroke joinstyle="miter" linestyle="single"/>
            <v:imagedata o:title="eqId15417741fba20d681ab4414b07339099" r:id="rId167"/>
            <v:path o:extrusionok="f"/>
            <o:lock aspectratio="t" v:ext="edit"/>
          </v:shape>
          <o:OLEObject DrawAspect="Content" ObjectID="_1234568201" ProgID="Equation.DSMT4" ShapeID="Object 2586" Type="Embed" r:id="rId548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a8f3a8b0608ec011ad95c522fd2ea4d" filled="f" id="Object 2587" o:ole="" o:preferrelative="t" o:spid="_x0000_i1375" stroked="f" style="width:21.94pt;height:12.11pt;mso-position-horizontal-relative:page;mso-position-vertical-relative:page;mso-wrap-style:square" type="#_x0000_t75">
            <v:stroke joinstyle="miter" linestyle="single"/>
            <v:imagedata o:title="eqId1a8f3a8b0608ec011ad95c522fd2ea4d" r:id="rId549"/>
            <v:path o:extrusionok="f"/>
            <o:lock aspectratio="t" v:ext="edit"/>
          </v:shape>
          <o:OLEObject DrawAspect="Content" ObjectID="_1234568202" ProgID="Equation.DSMT4" ShapeID="Object 2587" Type="Embed" r:id="rId55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6c0927afc571a7c966c98192040979e" filled="f" id="Object 2588" o:ole="" o:preferrelative="t" o:spid="_x0000_i1376" stroked="f" style="width:21.94pt;height:12.67pt;mso-position-horizontal-relative:page;mso-position-vertical-relative:page;mso-wrap-style:square" type="#_x0000_t75">
            <v:stroke joinstyle="miter" linestyle="single"/>
            <v:imagedata o:title="eqIda6c0927afc571a7c966c98192040979e" r:id="rId55"/>
            <v:path o:extrusionok="f"/>
            <o:lock aspectratio="t" v:ext="edit"/>
          </v:shape>
          <o:OLEObject DrawAspect="Content" ObjectID="_1234568203" ProgID="Equation.DSMT4" ShapeID="Object 2588" Type="Embed" r:id="rId55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filled="f" id="Object 2589" o:ole="" o:preferrelative="t" o:spid="_x0000_i1377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96"/>
            <v:path o:extrusionok="f"/>
            <o:lock aspectratio="t" v:ext="edit"/>
          </v:shape>
          <o:OLEObject DrawAspect="Content" ObjectID="_1234568204" ProgID="Equation.DSMT4" ShapeID="Object 2589" Type="Embed" r:id="rId55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6b86c22b670a8e9f3896f9e8883fbbb" filled="f" id="Object 2590" o:ole="" o:preferrelative="t" o:spid="_x0000_i1378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70"/>
            <v:path o:extrusionok="f"/>
            <o:lock aspectratio="t" v:ext="edit"/>
          </v:shape>
          <o:OLEObject DrawAspect="Content" ObjectID="_1234568205" ProgID="Equation.DSMT4" ShapeID="Object 2590" Type="Embed" r:id="rId553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（25-26七年级上·河北石家庄·期中）如图所示，把平角</w:t>
      </w:r>
      <w:r>
        <w:object>
          <v:shape alt="eqId6d7b2fe01a33c4825f9974ed9663a99c" filled="f" id="Object 2607" o:ole="" o:preferrelative="t" o:spid="_x0000_i1379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206" ProgID="Equation.DSMT4" ShapeID="Object 2607" Type="Embed" r:id="rId554"/>
        </w:object>
      </w:r>
      <w:r>
        <w:rPr>
          <w:sz w:val="21"/>
        </w:rPr>
        <w:t>放置在量角器上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与量角器的中心重合，射线</w:t>
      </w:r>
      <w:r>
        <w:object>
          <v:shape alt="eqId6c25918075c72a45689ae120fa86e24a" filled="f" id="Object 2608" o:ole="" o:preferrelative="t" o:spid="_x0000_i1380" stroked="f" style="width:43.03pt;height:12.46pt;mso-position-horizontal-relative:page;mso-position-vertical-relative:page;mso-wrap-style:square" type="#_x0000_t75">
            <v:stroke joinstyle="miter" linestyle="single"/>
            <v:imagedata o:title="eqId6c25918075c72a45689ae120fa86e24a" r:id="rId555"/>
            <v:path o:extrusionok="f"/>
            <o:lock aspectratio="t" v:ext="edit"/>
          </v:shape>
          <o:OLEObject DrawAspect="Content" ObjectID="_1234568207" ProgID="Equation.DSMT4" ShapeID="Object 2608" Type="Embed" r:id="rId556"/>
        </w:object>
      </w:r>
      <w:r>
        <w:rPr>
          <w:sz w:val="21"/>
        </w:rPr>
        <w:t>分别对准刻度</w:t>
      </w:r>
      <w:r>
        <w:object>
          <v:shape alt="eqId225803a7818b0985a1b96d8e0a627251" filled="f" id="Object 2609" o:ole="" o:preferrelative="t" o:spid="_x0000_i1381" stroked="f" style="width:17.53pt;height:12.36pt;mso-position-horizontal-relative:page;mso-position-vertical-relative:page;mso-wrap-style:square" type="#_x0000_t75">
            <v:stroke joinstyle="miter" linestyle="single"/>
            <v:imagedata o:title="eqId225803a7818b0985a1b96d8e0a627251" r:id="rId539"/>
            <v:path o:extrusionok="f"/>
            <o:lock aspectratio="t" v:ext="edit"/>
          </v:shape>
          <o:OLEObject DrawAspect="Content" ObjectID="_1234568208" ProgID="Equation.DSMT4" ShapeID="Object 2609" Type="Embed" r:id="rId557"/>
        </w:object>
      </w:r>
      <w:r>
        <w:rPr>
          <w:sz w:val="21"/>
        </w:rPr>
        <w:t>和</w:t>
      </w:r>
      <w:r>
        <w:object>
          <v:shape alt="eqIdcd043e9e5adc0719acc9f82d664a785c" filled="f" id="Object 2610" o:ole="" o:preferrelative="t" o:spid="_x0000_i1382" stroked="f" style="width:21.96pt;height:12.26pt;mso-position-horizontal-relative:page;mso-position-vertical-relative:page;mso-wrap-style:square" type="#_x0000_t75">
            <v:stroke joinstyle="miter" linestyle="single"/>
            <v:imagedata o:title="eqIdcd043e9e5adc0719acc9f82d664a785c" r:id="rId558"/>
            <v:path o:extrusionok="f"/>
            <o:lock aspectratio="t" v:ext="edit"/>
          </v:shape>
          <o:OLEObject DrawAspect="Content" ObjectID="_1234568209" ProgID="Equation.DSMT4" ShapeID="Object 2610" Type="Embed" r:id="rId559"/>
        </w:object>
      </w:r>
      <w:r>
        <w:rPr>
          <w:sz w:val="21"/>
        </w:rPr>
        <w:t>，在</w:t>
      </w:r>
      <w:r>
        <w:object>
          <v:shape alt="eqIdd22df2977de56cc69be0c1e847653d7a" filled="f" id="Object 2611" o:ole="" o:preferrelative="t" o:spid="_x0000_i1383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364"/>
            <v:path o:extrusionok="f"/>
            <o:lock aspectratio="t" v:ext="edit"/>
          </v:shape>
          <o:OLEObject DrawAspect="Content" ObjectID="_1234568210" ProgID="Equation.DSMT4" ShapeID="Object 2611" Type="Embed" r:id="rId560"/>
        </w:object>
      </w:r>
      <w:r>
        <w:rPr>
          <w:sz w:val="21"/>
        </w:rPr>
        <w:t>内部做射线</w:t>
      </w:r>
      <w:r>
        <w:object>
          <v:shape alt="eqIda299d2b999568e80be8005565ba209a4" filled="f" id="Object 2612" o:ole="" o:preferrelative="t" o:spid="_x0000_i1384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211" ProgID="Equation.DSMT4" ShapeID="Object 2612" Type="Embed" r:id="rId561"/>
        </w:object>
      </w:r>
      <w:r>
        <w:rPr>
          <w:sz w:val="21"/>
        </w:rPr>
        <w:t>，使</w:t>
      </w:r>
      <w:r>
        <w:object>
          <v:shape alt="eqId683c590673eece14fea3319c4fd5eb55" filled="f" id="Object 2613" o:ole="" o:preferrelative="t" o:spid="_x0000_i1385" stroked="f" style="width:18.43pt;height:12.32pt;mso-position-horizontal-relative:page;mso-position-vertical-relative:page;mso-wrap-style:square" type="#_x0000_t75">
            <v:stroke joinstyle="miter" linestyle="single"/>
            <v:imagedata o:title="eqId683c590673eece14fea3319c4fd5eb55" r:id="rId307"/>
            <v:path o:extrusionok="f"/>
            <o:lock aspectratio="t" v:ext="edit"/>
          </v:shape>
          <o:OLEObject DrawAspect="Content" ObjectID="_1234568212" ProgID="Equation.DSMT4" ShapeID="Object 2613" Type="Embed" r:id="rId562"/>
        </w:object>
      </w:r>
      <w:r>
        <w:rPr>
          <w:sz w:val="21"/>
        </w:rPr>
        <w:t>平分</w:t>
      </w:r>
      <w:r>
        <w:object>
          <v:shape alt="eqId7307ac7510cf35f74337d368b94da4e5" filled="f" id="Object 2614" o:ole="" o:preferrelative="t" o:spid="_x0000_i1386" stroked="f" style="width:32.55pt;height:12.6pt;mso-position-horizontal-relative:page;mso-position-vertical-relative:page;mso-wrap-style:square" type="#_x0000_t75">
            <v:stroke joinstyle="miter" linestyle="single"/>
            <v:imagedata o:title="eqId7307ac7510cf35f74337d368b94da4e5" r:id="rId372"/>
            <v:path o:extrusionok="f"/>
            <o:lock aspectratio="t" v:ext="edit"/>
          </v:shape>
          <o:OLEObject DrawAspect="Content" ObjectID="_1234568213" ProgID="Equation.DSMT4" ShapeID="Object 2614" Type="Embed" r:id="rId563"/>
        </w:object>
      </w:r>
      <w:r>
        <w:rPr>
          <w:sz w:val="21"/>
        </w:rPr>
        <w:t>，则</w:t>
      </w:r>
      <w:r>
        <w:object>
          <v:shape alt="eqId75f55c6ac896ab4277fae2230a6e10b0" filled="f" id="Object 2615" o:ole="" o:preferrelative="t" o:spid="_x0000_i1387" stroked="f" style="width:32.55pt;height:12.6pt;mso-position-horizontal-relative:page;mso-position-vertical-relative:page;mso-wrap-style:square" type="#_x0000_t75">
            <v:stroke joinstyle="miter" linestyle="single"/>
            <v:imagedata o:title="eqId75f55c6ac896ab4277fae2230a6e10b0" r:id="rId350"/>
            <v:path o:extrusionok="f"/>
            <o:lock aspectratio="t" v:ext="edit"/>
          </v:shape>
          <o:OLEObject DrawAspect="Content" ObjectID="_1234568214" ProgID="Equation.DSMT4" ShapeID="Object 2615" Type="Embed" r:id="rId564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4bcdb36a-9d8e-49b8-be77-66f1d365c239" filled="f" id="图片 100077" o:preferrelative="t" o:spid="_x0000_i1388" stroked="f" style="width:155.97pt;height:91.5pt;mso-position-horizontal-relative:page;mso-position-vertical-relative:page;mso-wrap-style:square" type="#_x0000_t75">
            <v:fill o:detectmouseclick="t"/>
            <v:stroke linestyle="single"/>
            <v:imagedata o:title="@@@4bcdb36a-9d8e-49b8-be77-66f1d365c239" r:id="rId565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79a97bb4dcfab4ec7539bc783d563c49" filled="f" id="Object 2616" o:ole="" o:preferrelative="t" o:spid="_x0000_i1389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535"/>
            <v:path o:extrusionok="f"/>
            <o:lock aspectratio="t" v:ext="edit"/>
          </v:shape>
          <o:OLEObject DrawAspect="Content" ObjectID="_1234568215" ProgID="Equation.DSMT4" ShapeID="Object 2616" Type="Embed" r:id="rId56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d36099d4f257b472895e2c5209ea286" filled="f" id="Object 2617" o:ole="" o:preferrelative="t" o:spid="_x0000_i1390" stroked="f" style="width:17.53pt;height:12.36pt;mso-position-horizontal-relative:page;mso-position-vertical-relative:page;mso-wrap-style:square" type="#_x0000_t75">
            <v:stroke joinstyle="miter" linestyle="single"/>
            <v:imagedata o:title="eqIdad36099d4f257b472895e2c5209ea286" r:id="rId537"/>
            <v:path o:extrusionok="f"/>
            <o:lock aspectratio="t" v:ext="edit"/>
          </v:shape>
          <o:OLEObject DrawAspect="Content" ObjectID="_1234568216" ProgID="Equation.DSMT4" ShapeID="Object 2617" Type="Embed" r:id="rId56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filled="f" id="Object 2618" o:ole="" o:preferrelative="t" o:spid="_x0000_i1391" stroked="f" style="width:17.53pt;height:12.26pt;mso-position-horizontal-relative:page;mso-position-vertical-relative:page;mso-wrap-style:square" type="#_x0000_t75">
            <v:stroke joinstyle="miter" linestyle="single"/>
            <v:imagedata o:title="eqIdbe6a6301878fed2a01413020b27310a5" r:id="rId96"/>
            <v:path o:extrusionok="f"/>
            <o:lock aspectratio="t" v:ext="edit"/>
          </v:shape>
          <o:OLEObject DrawAspect="Content" ObjectID="_1234568217" ProgID="Equation.DSMT4" ShapeID="Object 2618" Type="Embed" r:id="rId56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25803a7818b0985a1b96d8e0a627251" filled="f" id="Object 2619" o:ole="" o:preferrelative="t" o:spid="_x0000_i1392" stroked="f" style="width:17.53pt;height:12.36pt;mso-position-horizontal-relative:page;mso-position-vertical-relative:page;mso-wrap-style:square" type="#_x0000_t75">
            <v:stroke joinstyle="miter" linestyle="single"/>
            <v:imagedata o:title="eqId225803a7818b0985a1b96d8e0a627251" r:id="rId539"/>
            <v:path o:extrusionok="f"/>
            <o:lock aspectratio="t" v:ext="edit"/>
          </v:shape>
          <o:OLEObject DrawAspect="Content" ObjectID="_1234568218" ProgID="Equation.DSMT4" ShapeID="Object 2619" Type="Embed" r:id="rId569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（25-26七年级上·山东日照·期中）如果</w:t>
      </w:r>
      <w:r>
        <w:object>
          <v:shape alt="eqIdd5b69d40b75d582c4b8ffa2369af1d41" filled="f" id="Object 2630" o:ole="" o:preferrelative="t" o:spid="_x0000_i1393" stroked="f" style="width:14.92pt;height:11.41pt;mso-position-horizontal-relative:page;mso-position-vertical-relative:page;mso-wrap-style:square" type="#_x0000_t75">
            <v:stroke joinstyle="miter" linestyle="single"/>
            <v:imagedata o:title="eqIdd5b69d40b75d582c4b8ffa2369af1d41" r:id="rId180"/>
            <v:path o:extrusionok="f"/>
            <o:lock aspectratio="t" v:ext="edit"/>
          </v:shape>
          <o:OLEObject DrawAspect="Content" ObjectID="_1234568219" ProgID="Equation.DSMT4" ShapeID="Object 2630" Type="Embed" r:id="rId570"/>
        </w:object>
      </w:r>
      <w:r>
        <w:rPr>
          <w:sz w:val="21"/>
        </w:rPr>
        <w:t>和</w:t>
      </w:r>
      <w:r>
        <w:object>
          <v:shape alt="eqId9d57899ad4774aed9ccc7bd23db72153" filled="f" id="Object 2631" o:ole="" o:preferrelative="t" o:spid="_x0000_i1394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220" ProgID="Equation.DSMT4" ShapeID="Object 2631" Type="Embed" r:id="rId571"/>
        </w:object>
      </w:r>
      <w:r>
        <w:rPr>
          <w:sz w:val="21"/>
        </w:rPr>
        <w:t>互补，且</w:t>
      </w:r>
      <w:r>
        <w:object>
          <v:shape alt="eqId9bb109f318275794edf8e8e9f88c1e38" filled="f" id="Object 2632" o:ole="" o:preferrelative="t" o:spid="_x0000_i1395" stroked="f" style="width:38.72pt;height:11.15pt;mso-position-horizontal-relative:page;mso-position-vertical-relative:page;mso-wrap-style:square" type="#_x0000_t75">
            <v:stroke joinstyle="miter" linestyle="single"/>
            <v:imagedata o:title="eqId9bb109f318275794edf8e8e9f88c1e38" r:id="rId572"/>
            <v:path o:extrusionok="f"/>
            <o:lock aspectratio="t" v:ext="edit"/>
          </v:shape>
          <o:OLEObject DrawAspect="Content" ObjectID="_1234568221" ProgID="Equation.DSMT4" ShapeID="Object 2632" Type="Embed" r:id="rId573"/>
        </w:object>
      </w:r>
      <w:r>
        <w:rPr>
          <w:sz w:val="21"/>
        </w:rPr>
        <w:t>，则下列表示</w:t>
      </w:r>
      <w:r>
        <w:object>
          <v:shape alt="eqId9d57899ad4774aed9ccc7bd23db72153" filled="f" id="Object 2633" o:ole="" o:preferrelative="t" o:spid="_x0000_i1396" stroked="f" style="width:16.71pt;height:11.6pt;mso-position-horizontal-relative:page;mso-position-vertical-relative:page;mso-wrap-style:square" type="#_x0000_t75">
            <v:stroke joinstyle="miter" linestyle="single"/>
            <v:imagedata o:title="eqId9d57899ad4774aed9ccc7bd23db72153" r:id="rId23"/>
            <v:path o:extrusionok="f"/>
            <o:lock aspectratio="t" v:ext="edit"/>
          </v:shape>
          <o:OLEObject DrawAspect="Content" ObjectID="_1234568222" ProgID="Equation.DSMT4" ShapeID="Object 2633" Type="Embed" r:id="rId574"/>
        </w:object>
      </w:r>
      <w:r>
        <w:rPr>
          <w:sz w:val="21"/>
        </w:rPr>
        <w:t>的余角的式子中：①</w:t>
      </w:r>
      <w:r>
        <w:object>
          <v:shape alt="eqId2d372fa38899840f2989ae6865cd926b" filled="f" id="Object 2634" o:ole="" o:preferrelative="t" o:spid="_x0000_i1397" stroked="f" style="width:40.39pt;height:12.07pt;mso-position-horizontal-relative:page;mso-position-vertical-relative:page;mso-wrap-style:square" type="#_x0000_t75">
            <v:stroke joinstyle="miter" linestyle="single"/>
            <v:imagedata o:title="eqId2d372fa38899840f2989ae6865cd926b" r:id="rId575"/>
            <v:path o:extrusionok="f"/>
            <o:lock aspectratio="t" v:ext="edit"/>
          </v:shape>
          <o:OLEObject DrawAspect="Content" ObjectID="_1234568223" ProgID="Equation.DSMT4" ShapeID="Object 2634" Type="Embed" r:id="rId576"/>
        </w:object>
      </w:r>
      <w:r>
        <w:rPr>
          <w:sz w:val="21"/>
        </w:rPr>
        <w:t>；②</w:t>
      </w:r>
      <w:r>
        <w:object>
          <v:shape alt="eqIdcdb0eca1ac137ef2aa4f6f99e0cfde10" filled="f" id="Object 2635" o:ole="" o:preferrelative="t" o:spid="_x0000_i1398" stroked="f" style="width:40.39pt;height:11.76pt;mso-position-horizontal-relative:page;mso-position-vertical-relative:page;mso-wrap-style:square" type="#_x0000_t75">
            <v:stroke joinstyle="miter" linestyle="single"/>
            <v:imagedata o:title="eqIdcdb0eca1ac137ef2aa4f6f99e0cfde10" r:id="rId577"/>
            <v:path o:extrusionok="f"/>
            <o:lock aspectratio="t" v:ext="edit"/>
          </v:shape>
          <o:OLEObject DrawAspect="Content" ObjectID="_1234568224" ProgID="Equation.DSMT4" ShapeID="Object 2635" Type="Embed" r:id="rId578"/>
        </w:object>
      </w:r>
      <w:r>
        <w:rPr>
          <w:sz w:val="21"/>
        </w:rPr>
        <w:t>；③</w:t>
      </w:r>
      <w:r>
        <w:object>
          <v:shape alt="eqId340a4e456fac1c31a93e6850c745e21a" filled="f" id="Object 2636" o:ole="" o:preferrelative="t" o:spid="_x0000_i1399" stroked="f" style="width:53.64pt;height:27.14pt;mso-position-horizontal-relative:page;mso-position-vertical-relative:page;mso-wrap-style:square" type="#_x0000_t75">
            <v:stroke joinstyle="miter" linestyle="single"/>
            <v:imagedata o:title="eqId340a4e456fac1c31a93e6850c745e21a" r:id="rId579"/>
            <v:path o:extrusionok="f"/>
            <o:lock aspectratio="t" v:ext="edit"/>
          </v:shape>
          <o:OLEObject DrawAspect="Content" ObjectID="_1234568225" ProgID="Equation.DSMT4" ShapeID="Object 2636" Type="Embed" r:id="rId580"/>
        </w:object>
      </w:r>
      <w:r>
        <w:rPr>
          <w:sz w:val="21"/>
        </w:rPr>
        <w:t>；④</w:t>
      </w:r>
      <w:r>
        <w:object>
          <v:shape alt="eqId123d6700e3000af96000c6c6b79056e2" filled="f" id="Object 2637" o:ole="" o:preferrelative="t" o:spid="_x0000_i1400" stroked="f" style="width:53.64pt;height:27.14pt;mso-position-horizontal-relative:page;mso-position-vertical-relative:page;mso-wrap-style:square" type="#_x0000_t75">
            <v:stroke joinstyle="miter" linestyle="single"/>
            <v:imagedata o:title="eqId123d6700e3000af96000c6c6b79056e2" r:id="rId581"/>
            <v:path o:extrusionok="f"/>
            <o:lock aspectratio="t" v:ext="edit"/>
          </v:shape>
          <o:OLEObject DrawAspect="Content" ObjectID="_1234568226" ProgID="Equation.DSMT4" ShapeID="Object 2637" Type="Embed" r:id="rId582"/>
        </w:object>
      </w:r>
      <w:r>
        <w:rPr>
          <w:sz w:val="21"/>
        </w:rPr>
        <w:t>，能正确表示</w:t>
      </w:r>
      <w:r>
        <w:object>
          <v:shape alt="eqId5e0269180e7bd6d0ceb0773bed6bf794" filled="f" id="Object 2638" o:ole="" o:preferrelative="t" o:spid="_x0000_i1401" stroked="f" style="width:16.71pt;height:11.36pt;mso-position-horizontal-relative:page;mso-position-vertical-relative:page;mso-wrap-style:square" type="#_x0000_t75">
            <v:stroke joinstyle="miter" linestyle="single"/>
            <v:imagedata o:title="eqId5e0269180e7bd6d0ceb0773bed6bf794" r:id="rId583"/>
            <v:path o:extrusionok="f"/>
            <o:lock aspectratio="t" v:ext="edit"/>
          </v:shape>
          <o:OLEObject DrawAspect="Content" ObjectID="_1234568227" ProgID="Equation.DSMT4" ShapeID="Object 2638" Type="Embed" r:id="rId584"/>
        </w:object>
      </w:r>
      <w:r>
        <w:rPr>
          <w:sz w:val="21"/>
        </w:rPr>
        <w:t>的余角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个</w:t>
      </w:r>
      <w:r>
        <w:rPr>
          <w:sz w:val="21"/>
        </w:rPr>
        <w:tab/>
      </w:r>
      <w:r>
        <w:rPr>
          <w:sz w:val="21"/>
        </w:rPr>
        <w:t>B．2个</w:t>
      </w:r>
      <w:r>
        <w:rPr>
          <w:sz w:val="21"/>
        </w:rPr>
        <w:tab/>
      </w:r>
      <w:r>
        <w:rPr>
          <w:sz w:val="21"/>
        </w:rPr>
        <w:t>C．3个</w:t>
      </w:r>
      <w:r>
        <w:rPr>
          <w:sz w:val="21"/>
        </w:rPr>
        <w:tab/>
      </w:r>
      <w:r>
        <w:rPr>
          <w:sz w:val="21"/>
        </w:rPr>
        <w:t>D．4个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 w:val="en-US"/>
        </w:rPr>
        <w:t>10</w:t>
      </w:r>
      <w:r>
        <w:t>．（24-25七年级上·河北衡水·期中）如图，点</w:t>
      </w:r>
      <w:r>
        <w:rPr>
          <w:rFonts w:eastAsia="Times New Roman"/>
          <w:i/>
        </w:rPr>
        <w:t>O</w:t>
      </w:r>
      <w:r>
        <w:t>在直线</w:t>
      </w:r>
      <w:r>
        <w:object>
          <v:shape alt="eqIdf52a58fbaf4fea03567e88a9f0f6e37e" filled="f" id="Object 1613" o:ole="" o:preferrelative="t" o:spid="_x0000_i1402" stroked="f" style="width:17.62pt;height:11.46pt" type="#_x0000_t75">
            <v:imagedata o:title="eqIdf52a58fbaf4fea03567e88a9f0f6e37e" r:id="rId585"/>
            <v:path o:extrusionok="f"/>
            <o:lock aspectratio="t" v:ext="edit"/>
          </v:shape>
          <o:OLEObject DrawAspect="Content" ObjectID="_1234568228" ProgID="Equation.DSMT4" ShapeID="Object 1613" Type="Embed" r:id="rId586"/>
        </w:object>
      </w:r>
      <w:r>
        <w:t>上，</w:t>
      </w:r>
      <w:r>
        <w:object>
          <v:shape alt="eqIdc8ad244b96f7a5914bf6be6e0ba34427" filled="f" id="Object 1614" o:ole="" o:preferrelative="t" o:spid="_x0000_i1403" stroked="f" style="width:66pt;height:12.3pt" type="#_x0000_t75">
            <v:imagedata o:title="eqIdc8ad244b96f7a5914bf6be6e0ba34427" r:id="rId587"/>
            <v:path o:extrusionok="f"/>
            <o:lock aspectratio="t" v:ext="edit"/>
          </v:shape>
          <o:OLEObject DrawAspect="Content" ObjectID="_1234568229" ProgID="Equation.DSMT4" ShapeID="Object 1614" Type="Embed" r:id="rId588"/>
        </w:object>
      </w:r>
      <w:r>
        <w:t>，</w:t>
      </w:r>
      <w:r>
        <w:object>
          <v:shape alt="eqId2bfb836792b1eebfbd08a6f46fae580e" filled="f" id="Object 1615" o:ole="" o:preferrelative="t" o:spid="_x0000_i1404" stroked="f" style="width:58.1pt;height:12.56pt" type="#_x0000_t75">
            <v:imagedata o:title="eqId2bfb836792b1eebfbd08a6f46fae580e" r:id="rId589"/>
            <v:path o:extrusionok="f"/>
            <o:lock aspectratio="t" v:ext="edit"/>
          </v:shape>
          <o:OLEObject DrawAspect="Content" ObjectID="_1234568230" ProgID="Equation.DSMT4" ShapeID="Object 1615" Type="Embed" r:id="rId590"/>
        </w:object>
      </w:r>
      <w:r>
        <w:t>，</w:t>
      </w:r>
      <w:r>
        <w:object>
          <v:shape alt="eqIda299d2b999568e80be8005565ba209a4" filled="f" id="Object 1616" o:ole="" o:preferrelative="t" o:spid="_x0000_i1405" stroked="f" style="width:17.62pt;height:12.26pt" type="#_x0000_t75">
            <v:imagedata o:title="eqIda299d2b999568e80be8005565ba209a4" r:id="rId591"/>
            <v:path o:extrusionok="f"/>
            <o:lock aspectratio="t" v:ext="edit"/>
          </v:shape>
          <o:OLEObject DrawAspect="Content" ObjectID="_1234568231" ProgID="Equation.DSMT4" ShapeID="Object 1616" Type="Embed" r:id="rId592"/>
        </w:object>
      </w:r>
      <w:r>
        <w:t>平分</w:t>
      </w:r>
      <w:r>
        <w:object>
          <v:shape alt="eqIdd22df2977de56cc69be0c1e847653d7a" filled="f" id="Object 1617" o:ole="" o:preferrelative="t" o:spid="_x0000_i1406" stroked="f" style="width:35.2pt;height:12.3pt" type="#_x0000_t75">
            <v:imagedata o:title="eqIdd22df2977de56cc69be0c1e847653d7a" r:id="rId593"/>
            <v:path o:extrusionok="f"/>
            <o:lock aspectratio="t" v:ext="edit"/>
          </v:shape>
          <o:OLEObject DrawAspect="Content" ObjectID="_1234568232" ProgID="Equation.DSMT4" ShapeID="Object 1617" Type="Embed" r:id="rId594"/>
        </w:object>
      </w:r>
      <w:r>
        <w:t>，则</w:t>
      </w:r>
      <w:r>
        <w:object>
          <v:shape alt="eqId9c9ec9a0b3a5aba39f61ac1ec5084a61" filled="f" id="Object 1618" o:ole="" o:preferrelative="t" o:spid="_x0000_i1407" stroked="f" style="width:32.55pt;height:12.65pt" type="#_x0000_t75">
            <v:imagedata o:title="eqId9c9ec9a0b3a5aba39f61ac1ec5084a61" r:id="rId595"/>
            <v:path o:extrusionok="f"/>
            <o:lock aspectratio="t" v:ext="edit"/>
          </v:shape>
          <o:OLEObject DrawAspect="Content" ObjectID="_1234568233" ProgID="Equation.DSMT4" ShapeID="Object 1618" Type="Embed" r:id="rId596"/>
        </w:object>
      </w:r>
      <w:r>
        <w:t>的补角是（</w:t>
      </w:r>
      <w:r>
        <w:rPr>
          <w:rFonts w:eastAsia="Times New Roman"/>
          <w:kern w:val="0"/>
          <w:sz w:val="24"/>
        </w:rPr>
        <w:t>   </w:t>
      </w:r>
      <w:r>
        <w:t>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alt="@@@1c777986-80c3-4e35-bc3b-804f272cb55e" filled="f" id="图片 1619" o:spid="_x0000_i1408" stroked="f" style="width:107.99pt;height:60.73pt" type="#_x0000_t75">
            <v:imagedata o:title="@@@1c777986-80c3-4e35-bc3b-804f272cb55e" r:id="rId597"/>
            <v:path o:extrusionok="f"/>
            <o:lock aspectratio="t" v:ext="edit"/>
          </v:shape>
        </w:pict>
      </w:r>
    </w:p>
    <w:p>
      <w:pPr>
        <w:tabs>
          <w:tab w:pos="4156" w:val="left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alt="eqId9fed1f57a835af4e9022e27603d12d31" filled="f" id="Object 1620" o:ole="" o:preferrelative="t" o:spid="_x0000_i1409" stroked="f" style="width:36.03pt;height:12.3pt" type="#_x0000_t75">
            <v:imagedata o:title="eqId9fed1f57a835af4e9022e27603d12d31" r:id="rId598"/>
            <v:path o:extrusionok="f"/>
            <o:lock aspectratio="t" v:ext="edit"/>
          </v:shape>
          <o:OLEObject DrawAspect="Content" ObjectID="_1234568234" ProgID="Equation.DSMT4" ShapeID="Object 1620" Type="Embed" r:id="rId599"/>
        </w:object>
      </w:r>
      <w:r>
        <w:tab/>
      </w:r>
      <w:r>
        <w:t>B．</w:t>
      </w:r>
      <w:r>
        <w:object>
          <v:shape alt="eqId418ebb89d29f4f631b055c911e8d178a" filled="f" id="Object 1621" o:ole="" o:preferrelative="t" o:spid="_x0000_i1410" stroked="f" style="width:35.2pt;height:12.6pt" type="#_x0000_t75">
            <v:imagedata o:title="eqId418ebb89d29f4f631b055c911e8d178a" r:id="rId600"/>
            <v:path o:extrusionok="f"/>
            <o:lock aspectratio="t" v:ext="edit"/>
          </v:shape>
          <o:OLEObject DrawAspect="Content" ObjectID="_1234568235" ProgID="Equation.DSMT4" ShapeID="Object 1621" Type="Embed" r:id="rId601"/>
        </w:object>
      </w:r>
      <w:r>
        <w:t>或</w:t>
      </w:r>
      <w:r>
        <w:object>
          <v:shape alt="eqIdbea7b811fa609b8e92da877471564e07" filled="f" id="Object 1622" o:ole="" o:preferrelative="t" o:spid="_x0000_i1411" stroked="f" style="width:33.39pt;height:12.26pt" type="#_x0000_t75">
            <v:imagedata o:title="eqIdbea7b811fa609b8e92da877471564e07" r:id="rId602"/>
            <v:path o:extrusionok="f"/>
            <o:lock aspectratio="t" v:ext="edit"/>
          </v:shape>
          <o:OLEObject DrawAspect="Content" ObjectID="_1234568236" ProgID="Equation.DSMT4" ShapeID="Object 1622" Type="Embed" r:id="rId603"/>
        </w:object>
      </w:r>
    </w:p>
    <w:p>
      <w:pPr>
        <w:tabs>
          <w:tab w:pos="4156" w:val="left"/>
        </w:tabs>
        <w:spacing w:line="360" w:lineRule="auto"/>
        <w:ind w:left="380"/>
        <w:jc w:val="left"/>
        <w:textAlignment w:val="center"/>
      </w:pPr>
      <w:r>
        <w:t>C．</w:t>
      </w:r>
      <w:r>
        <w:object>
          <v:shape alt="eqId418ebb89d29f4f631b055c911e8d178a" filled="f" id="Object 1623" o:ole="" o:preferrelative="t" o:spid="_x0000_i1412" stroked="f" style="width:35.2pt;height:12.6pt" type="#_x0000_t75">
            <v:imagedata o:title="eqId418ebb89d29f4f631b055c911e8d178a" r:id="rId600"/>
            <v:path o:extrusionok="f"/>
            <o:lock aspectratio="t" v:ext="edit"/>
          </v:shape>
          <o:OLEObject DrawAspect="Content" ObjectID="_1234568237" ProgID="Equation.DSMT4" ShapeID="Object 1623" Type="Embed" r:id="rId604"/>
        </w:object>
      </w:r>
      <w:r>
        <w:t>或</w:t>
      </w:r>
      <w:r>
        <w:object>
          <v:shape alt="eqIdbea7b811fa609b8e92da877471564e07" filled="f" id="Object 1624" o:ole="" o:preferrelative="t" o:spid="_x0000_i1413" stroked="f" style="width:33.39pt;height:12.26pt" type="#_x0000_t75">
            <v:imagedata o:title="eqIdbea7b811fa609b8e92da877471564e07" r:id="rId602"/>
            <v:path o:extrusionok="f"/>
            <o:lock aspectratio="t" v:ext="edit"/>
          </v:shape>
          <o:OLEObject DrawAspect="Content" ObjectID="_1234568238" ProgID="Equation.DSMT4" ShapeID="Object 1624" Type="Embed" r:id="rId605"/>
        </w:object>
      </w:r>
      <w:r>
        <w:t>或</w:t>
      </w:r>
      <w:r>
        <w:object>
          <v:shape alt="eqId7b171486fd036dc842ffcbdd32d30a4b" filled="f" id="Object 1625" o:ole="" o:preferrelative="t" o:spid="_x0000_i1414" stroked="f" style="width:72.16pt;height:12.46pt" type="#_x0000_t75">
            <v:imagedata o:title="eqId7b171486fd036dc842ffcbdd32d30a4b" r:id="rId606"/>
            <v:path o:extrusionok="f"/>
            <o:lock aspectratio="t" v:ext="edit"/>
          </v:shape>
          <o:OLEObject DrawAspect="Content" ObjectID="_1234568239" ProgID="Equation.DSMT4" ShapeID="Object 1625" Type="Embed" r:id="rId607"/>
        </w:object>
      </w:r>
      <w:r>
        <w:tab/>
      </w:r>
      <w:r>
        <w:t>D．以上都不对</w:t>
      </w: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二、填空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1</w:t>
      </w:r>
      <w:r>
        <w:rPr>
          <w:sz w:val="21"/>
        </w:rPr>
        <w:t>．（2025七年级上·吉林长春·专题练习）如图，</w:t>
      </w:r>
      <w:r>
        <w:object>
          <v:shape alt="eqId4a1355d96e31c41efe988488c0a461d0" filled="f" id="Object 2713" o:ole="" o:preferrelative="t" o:spid="_x0000_i1415" stroked="f" style="width:56.32pt;height:12.56pt;mso-position-horizontal-relative:page;mso-position-vertical-relative:page;mso-wrap-style:square" type="#_x0000_t75">
            <v:stroke joinstyle="miter" linestyle="single"/>
            <v:imagedata o:title="eqId4a1355d96e31c41efe988488c0a461d0" r:id="rId608"/>
            <v:path o:extrusionok="f"/>
            <o:lock aspectratio="t" v:ext="edit"/>
          </v:shape>
          <o:OLEObject DrawAspect="Content" ObjectID="_1234568240" ProgID="Equation.DSMT4" ShapeID="Object 2713" Type="Embed" r:id="rId609"/>
        </w:object>
      </w:r>
      <w:r>
        <w:rPr>
          <w:sz w:val="21"/>
        </w:rPr>
        <w:t>，</w:t>
      </w:r>
      <w:r>
        <w:object>
          <v:shape alt="eqIdf6967ebd791092c62b4ef97924d91883" filled="f" id="Object 2714" o:ole="" o:preferrelative="t" o:spid="_x0000_i1416" stroked="f" style="width:18.43pt;height:12.51pt;mso-position-horizontal-relative:page;mso-position-vertical-relative:page;mso-wrap-style:square" type="#_x0000_t75">
            <v:stroke joinstyle="miter" linestyle="single"/>
            <v:imagedata o:title="eqIdf6967ebd791092c62b4ef97924d91883" r:id="rId438"/>
            <v:path o:extrusionok="f"/>
            <o:lock aspectratio="t" v:ext="edit"/>
          </v:shape>
          <o:OLEObject DrawAspect="Content" ObjectID="_1234568241" ProgID="Equation.DSMT4" ShapeID="Object 2714" Type="Embed" r:id="rId610"/>
        </w:object>
      </w:r>
      <w:r>
        <w:rPr>
          <w:sz w:val="21"/>
        </w:rPr>
        <w:t>平分</w:t>
      </w:r>
      <w:r>
        <w:object>
          <v:shape alt="eqIdbea7b811fa609b8e92da877471564e07" filled="f" id="Object 2715" o:ole="" o:preferrelative="t" o:spid="_x0000_i1417" stroked="f" style="width:33.39pt;height:12.26pt;mso-position-horizontal-relative:page;mso-position-vertical-relative:page;mso-wrap-style:square" type="#_x0000_t75">
            <v:stroke joinstyle="miter" linestyle="single"/>
            <v:imagedata o:title="eqIdbea7b811fa609b8e92da877471564e07" r:id="rId602"/>
            <v:path o:extrusionok="f"/>
            <o:lock aspectratio="t" v:ext="edit"/>
          </v:shape>
          <o:OLEObject DrawAspect="Content" ObjectID="_1234568242" ProgID="Equation.DSMT4" ShapeID="Object 2715" Type="Embed" r:id="rId611"/>
        </w:object>
      </w:r>
      <w:r>
        <w:rPr>
          <w:sz w:val="21"/>
        </w:rPr>
        <w:t>，且</w:t>
      </w:r>
      <w:r>
        <w:object>
          <v:shape alt="eqIddd512f329cfe62710b1a4387a1c3de8a" filled="f" id="Object 2716" o:ole="" o:preferrelative="t" o:spid="_x0000_i1418" stroked="f" style="width:58.92pt;height:12.21pt;mso-position-horizontal-relative:page;mso-position-vertical-relative:page;mso-wrap-style:square" type="#_x0000_t75">
            <v:stroke joinstyle="miter" linestyle="single"/>
            <v:imagedata o:title="eqIddd512f329cfe62710b1a4387a1c3de8a" r:id="rId612"/>
            <v:path o:extrusionok="f"/>
            <o:lock aspectratio="t" v:ext="edit"/>
          </v:shape>
          <o:OLEObject DrawAspect="Content" ObjectID="_1234568243" ProgID="Equation.DSMT4" ShapeID="Object 2716" Type="Embed" r:id="rId613"/>
        </w:object>
      </w:r>
      <w:r>
        <w:rPr>
          <w:sz w:val="21"/>
        </w:rPr>
        <w:t>，</w:t>
      </w:r>
      <w:r>
        <w:object>
          <v:shape alt="eqId0b1a414db8289f115b76f5ed176e2235" filled="f" id="Object 2717" o:ole="" o:preferrelative="t" o:spid="_x0000_i1419" stroked="f" style="width:28.15pt;height:11.41pt;mso-position-horizontal-relative:page;mso-position-vertical-relative:page;mso-wrap-style:square" type="#_x0000_t75">
            <v:stroke joinstyle="miter" linestyle="single"/>
            <v:imagedata o:title="eqId0b1a414db8289f115b76f5ed176e2235" r:id="rId614"/>
            <v:path o:extrusionok="f"/>
            <o:lock aspectratio="t" v:ext="edit"/>
          </v:shape>
          <o:OLEObject DrawAspect="Content" ObjectID="_1234568244" ProgID="Equation.DSMT4" ShapeID="Object 2717" Type="Embed" r:id="rId615"/>
        </w:object>
      </w:r>
      <w:r>
        <w:rPr>
          <w:sz w:val="21"/>
        </w:rPr>
        <w:t>度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8ce1395-5752-4c30-a645-c465e0062770" filled="f" id="图片 100081" o:preferrelative="t" o:spid="_x0000_i1420" stroked="f" style="width:127.5pt;height:84pt;mso-position-horizontal-relative:page;mso-position-vertical-relative:page;mso-wrap-style:square" type="#_x0000_t75">
            <v:fill o:detectmouseclick="t"/>
            <v:stroke linestyle="single"/>
            <v:imagedata o:title="@@@38ce1395-5752-4c30-a645-c465e0062770" r:id="rId61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2</w:t>
      </w:r>
      <w:r>
        <w:rPr>
          <w:sz w:val="21"/>
        </w:rPr>
        <w:t>．（25-26七年级上·江苏泰州·月考）已知，</w:t>
      </w:r>
      <w:r>
        <w:object>
          <v:shape alt="eqIdd8cc88685997c7586d1d4bf75a055433" filled="f" id="Object 2729" o:ole="" o:preferrelative="t" o:spid="_x0000_i1421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451"/>
            <v:path o:extrusionok="f"/>
            <o:lock aspectratio="t" v:ext="edit"/>
          </v:shape>
          <o:OLEObject DrawAspect="Content" ObjectID="_1234568245" ProgID="Equation.DSMT4" ShapeID="Object 2729" Type="Embed" r:id="rId617"/>
        </w:object>
      </w:r>
      <w:r>
        <w:rPr>
          <w:sz w:val="21"/>
        </w:rPr>
        <w:t>，</w:t>
      </w:r>
      <w:r>
        <w:object>
          <v:shape alt="eqId828628c0876b45381c9a0edeb0fec236" filled="f" id="Object 2730" o:ole="" o:preferrelative="t" o:spid="_x0000_i1422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246" ProgID="Equation.DSMT4" ShapeID="Object 2730" Type="Embed" r:id="rId618"/>
        </w:object>
      </w:r>
      <w:r>
        <w:rPr>
          <w:sz w:val="21"/>
        </w:rPr>
        <w:t>平分</w:t>
      </w:r>
      <w:r>
        <w:object>
          <v:shape alt="eqId6d7b2fe01a33c4825f9974ed9663a99c" filled="f" id="Object 2731" o:ole="" o:preferrelative="t" o:spid="_x0000_i1423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247" ProgID="Equation.DSMT4" ShapeID="Object 2731" Type="Embed" r:id="rId619"/>
        </w:object>
      </w:r>
      <w:r>
        <w:rPr>
          <w:sz w:val="21"/>
        </w:rPr>
        <w:t>，且</w:t>
      </w:r>
      <w:r>
        <w:object>
          <v:shape alt="eqIdeec6ce73c6786d50028addff089bbb64" filled="f" id="Object 2732" o:ole="" o:preferrelative="t" o:spid="_x0000_i1424" stroked="f" style="width:49.24pt;height:12.65pt;mso-position-horizontal-relative:page;mso-position-vertical-relative:page;mso-wrap-style:square" type="#_x0000_t75">
            <v:stroke joinstyle="miter" linestyle="single"/>
            <v:imagedata o:title="eqIdeec6ce73c6786d50028addff089bbb64" r:id="rId620"/>
            <v:path o:extrusionok="f"/>
            <o:lock aspectratio="t" v:ext="edit"/>
          </v:shape>
          <o:OLEObject DrawAspect="Content" ObjectID="_1234568248" ProgID="Equation.DSMT4" ShapeID="Object 2732" Type="Embed" r:id="rId621"/>
        </w:object>
      </w:r>
      <w:r>
        <w:rPr>
          <w:sz w:val="21"/>
        </w:rPr>
        <w:t>，则</w:t>
      </w:r>
      <w:r>
        <w:object>
          <v:shape alt="eqId66b05714b8620eba2f56084a91442533" filled="f" id="Object 2733" o:ole="" o:preferrelative="t" o:spid="_x0000_i1425" stroked="f" style="width:41.36pt;height:12.25pt;mso-position-horizontal-relative:page;mso-position-vertical-relative:page;mso-wrap-style:square" type="#_x0000_t75">
            <v:stroke joinstyle="miter" linestyle="single"/>
            <v:imagedata o:title="eqId66b05714b8620eba2f56084a91442533" r:id="rId622"/>
            <v:path o:extrusionok="f"/>
            <o:lock aspectratio="t" v:ext="edit"/>
          </v:shape>
          <o:OLEObject DrawAspect="Content" ObjectID="_1234568249" ProgID="Equation.DSMT4" ShapeID="Object 2733" Type="Embed" r:id="rId62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．（用含</w:t>
      </w:r>
      <w:r>
        <w:object>
          <v:shape alt="eqIde170f206fdbbd834aad7580c727e2cc6" filled="f" id="Object 2734" o:ole="" o:preferrelative="t" o:spid="_x0000_i1426" stroked="f" style="width:10.55pt;height:9.66pt;mso-position-horizontal-relative:page;mso-position-vertical-relative:page;mso-wrap-style:square" type="#_x0000_t75">
            <v:stroke joinstyle="miter" linestyle="single"/>
            <v:imagedata o:title="eqIde170f206fdbbd834aad7580c727e2cc6" r:id="rId624"/>
            <v:path o:extrusionok="f"/>
            <o:lock aspectratio="t" v:ext="edit"/>
          </v:shape>
          <o:OLEObject DrawAspect="Content" ObjectID="_1234568250" ProgID="Equation.DSMT4" ShapeID="Object 2734" Type="Embed" r:id="rId625"/>
        </w:object>
      </w:r>
      <w:r>
        <w:rPr>
          <w:sz w:val="21"/>
        </w:rPr>
        <w:t>的式子表示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3</w:t>
      </w:r>
      <w:r>
        <w:rPr>
          <w:sz w:val="21"/>
        </w:rPr>
        <w:t>．（25-26七年级上·河北石家庄·期中）如图，在</w:t>
      </w:r>
      <w:r>
        <w:object>
          <v:shape alt="eqId69a783b33bae813a224ef698c1fb6d4c" filled="f" id="Object 2748" o:ole="" o:preferrelative="t" o:spid="_x0000_i1427" stroked="f" style="width:32.55pt;height:12.5pt;mso-position-horizontal-relative:page;mso-position-vertical-relative:page;mso-wrap-style:square" type="#_x0000_t75">
            <v:stroke joinstyle="miter" linestyle="single"/>
            <v:imagedata o:title="eqId69a783b33bae813a224ef698c1fb6d4c" r:id="rId626"/>
            <v:path o:extrusionok="f"/>
            <o:lock aspectratio="t" v:ext="edit"/>
          </v:shape>
          <o:OLEObject DrawAspect="Content" ObjectID="_1234568251" ProgID="Equation.DSMT4" ShapeID="Object 2748" Type="Embed" r:id="rId627"/>
        </w:object>
      </w:r>
      <w:r>
        <w:rPr>
          <w:sz w:val="21"/>
        </w:rPr>
        <w:t>中，</w:t>
      </w:r>
      <w:r>
        <w:object>
          <v:shape alt="eqId6d7b2fe01a33c4825f9974ed9663a99c" filled="f" id="Object 2749" o:ole="" o:preferrelative="t" o:spid="_x0000_i1428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252" ProgID="Equation.DSMT4" ShapeID="Object 2749" Type="Embed" r:id="rId628"/>
        </w:object>
      </w:r>
      <w:r>
        <w:rPr>
          <w:sz w:val="21"/>
        </w:rPr>
        <w:t>是直角，</w:t>
      </w:r>
      <w:r>
        <w:object>
          <v:shape alt="eqId76cc7fec25d61981c418248e5e933cc6" filled="f" id="Object 2750" o:ole="" o:preferrelative="t" o:spid="_x0000_i1429" stroked="f" style="width:58.04pt;height:12.11pt;mso-position-horizontal-relative:page;mso-position-vertical-relative:page;mso-wrap-style:square" type="#_x0000_t75">
            <v:stroke joinstyle="miter" linestyle="single"/>
            <v:imagedata o:title="eqId76cc7fec25d61981c418248e5e933cc6" r:id="rId629"/>
            <v:path o:extrusionok="f"/>
            <o:lock aspectratio="t" v:ext="edit"/>
          </v:shape>
          <o:OLEObject DrawAspect="Content" ObjectID="_1234568253" ProgID="Equation.DSMT4" ShapeID="Object 2750" Type="Embed" r:id="rId630"/>
        </w:object>
      </w:r>
      <w:r>
        <w:rPr>
          <w:sz w:val="21"/>
        </w:rPr>
        <w:t>，射线</w:t>
      </w:r>
      <w:r>
        <w:object>
          <v:shape alt="eqIda299d2b999568e80be8005565ba209a4" filled="f" id="Object 2751" o:ole="" o:preferrelative="t" o:spid="_x0000_i1430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254" ProgID="Equation.DSMT4" ShapeID="Object 2751" Type="Embed" r:id="rId631"/>
        </w:object>
      </w:r>
      <w:r>
        <w:rPr>
          <w:sz w:val="21"/>
        </w:rPr>
        <w:t>平分</w:t>
      </w:r>
      <w:r>
        <w:object>
          <v:shape alt="eqId9fed1f57a835af4e9022e27603d12d31" filled="f" id="Object 2752" o:ole="" o:preferrelative="t" o:spid="_x0000_i1431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55" ProgID="Equation.DSMT4" ShapeID="Object 2752" Type="Embed" r:id="rId632"/>
        </w:object>
      </w:r>
      <w:r>
        <w:rPr>
          <w:sz w:val="21"/>
        </w:rPr>
        <w:t>，射线</w:t>
      </w:r>
      <w:r>
        <w:object>
          <v:shape alt="eqId6cad4595d5352b2884568a59d8d766a4" filled="f" id="Object 2753" o:ole="" o:preferrelative="t" o:spid="_x0000_i1432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220"/>
            <v:path o:extrusionok="f"/>
            <o:lock aspectratio="t" v:ext="edit"/>
          </v:shape>
          <o:OLEObject DrawAspect="Content" ObjectID="_1234568256" ProgID="Equation.DSMT4" ShapeID="Object 2753" Type="Embed" r:id="rId633"/>
        </w:object>
      </w:r>
      <w:r>
        <w:rPr>
          <w:sz w:val="21"/>
        </w:rPr>
        <w:t>平分</w:t>
      </w:r>
      <w:r>
        <w:object>
          <v:shape alt="eqIdd22df2977de56cc69be0c1e847653d7a" filled="f" id="Object 2754" o:ole="" o:preferrelative="t" o:spid="_x0000_i1433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364"/>
            <v:path o:extrusionok="f"/>
            <o:lock aspectratio="t" v:ext="edit"/>
          </v:shape>
          <o:OLEObject DrawAspect="Content" ObjectID="_1234568257" ProgID="Equation.DSMT4" ShapeID="Object 2754" Type="Embed" r:id="rId634"/>
        </w:object>
      </w:r>
      <w:r>
        <w:rPr>
          <w:sz w:val="21"/>
        </w:rPr>
        <w:t>，则</w:t>
      </w:r>
      <w:r>
        <w:object>
          <v:shape alt="eqId2b2557547eecdc826b8282058802d217" filled="f" id="Object 2755" o:ole="" o:preferrelative="t" o:spid="_x0000_i1434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226"/>
            <v:path o:extrusionok="f"/>
            <o:lock aspectratio="t" v:ext="edit"/>
          </v:shape>
          <o:OLEObject DrawAspect="Content" ObjectID="_1234568258" ProgID="Equation.DSMT4" ShapeID="Object 2755" Type="Embed" r:id="rId635"/>
        </w:object>
      </w:r>
      <w:r>
        <w:rPr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00a7a758-c2e2-4847-92c4-e63bb73f2ee3" filled="f" id="图片 100087" o:preferrelative="t" o:spid="_x0000_i1435" stroked="f" style="width:64.52pt;height:107.26pt;mso-position-horizontal-relative:page;mso-position-vertical-relative:page;mso-wrap-style:square" type="#_x0000_t75">
            <v:fill o:detectmouseclick="t"/>
            <v:stroke linestyle="single"/>
            <v:imagedata o:title="@@@00a7a758-c2e2-4847-92c4-e63bb73f2ee3" r:id="rId63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4</w:t>
      </w:r>
      <w:r>
        <w:rPr>
          <w:sz w:val="21"/>
        </w:rPr>
        <w:t>．（2025七年级上·全国·专题练习）计算：</w:t>
      </w:r>
      <w:r>
        <w:object>
          <v:shape alt="eqIddfe802fe9d1a328fabff332c05410a89" filled="f" id="Object 2779" o:ole="" o:preferrelative="t" o:spid="_x0000_i1436" stroked="f" style="width:73.83pt;height:12.11pt;mso-position-horizontal-relative:page;mso-position-vertical-relative:page;mso-wrap-style:square" type="#_x0000_t75">
            <v:stroke joinstyle="miter" linestyle="single"/>
            <v:imagedata o:title="eqIddfe802fe9d1a328fabff332c05410a89" r:id="rId637"/>
            <v:path o:extrusionok="f"/>
            <o:lock aspectratio="t" v:ext="edit"/>
          </v:shape>
          <o:OLEObject DrawAspect="Content" ObjectID="_1234568259" ProgID="Equation.DSMT4" ShapeID="Object 2779" Type="Embed" r:id="rId638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用度分秒表示</w:t>
      </w:r>
      <w:r>
        <w:object>
          <v:shape alt="eqIdce823fda997bd999b8ea1e270952afa2" filled="f" id="Object 2780" o:ole="" o:preferrelative="t" o:spid="_x0000_i1437" stroked="f" style="width:36.03pt;height:12.46pt;mso-position-horizontal-relative:page;mso-position-vertical-relative:page;mso-wrap-style:square" type="#_x0000_t75">
            <v:stroke joinstyle="miter" linestyle="single"/>
            <v:imagedata o:title="eqIdce823fda997bd999b8ea1e270952afa2" r:id="rId639"/>
            <v:path o:extrusionok="f"/>
            <o:lock aspectratio="t" v:ext="edit"/>
          </v:shape>
          <o:OLEObject DrawAspect="Content" ObjectID="_1234568260" ProgID="Equation.DSMT4" ShapeID="Object 2780" Type="Embed" r:id="rId64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object>
          <v:shape alt="eqId83873a9d782f2588c5eedbfe73f9bc2f" filled="f" id="Object 2781" o:ole="" o:preferrelative="t" o:spid="_x0000_i1438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8261" ProgID="Equation.DSMT4" ShapeID="Object 2781" Type="Embed" r:id="rId64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′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″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5</w:t>
      </w:r>
      <w:r>
        <w:rPr>
          <w:sz w:val="21"/>
        </w:rPr>
        <w:t>．（25-26七年级上·辽宁铁岭·月考）如图，点</w:t>
      </w:r>
      <w:r>
        <w:object>
          <v:shape alt="eqId1dde8112e8eb968fd042418dd632759e" filled="f" id="Object 2803" o:ole="" o:preferrelative="t" o:spid="_x0000_i1439" stroked="f" style="width:10.56pt;height:12.82pt;mso-position-horizontal-relative:page;mso-position-vertical-relative:page;mso-wrap-style:square" type="#_x0000_t75">
            <v:stroke joinstyle="miter" linestyle="single"/>
            <v:imagedata o:title="eqId1dde8112e8eb968fd042418dd632759e" r:id="rId314"/>
            <v:path o:extrusionok="f"/>
            <o:lock aspectratio="t" v:ext="edit"/>
          </v:shape>
          <o:OLEObject DrawAspect="Content" ObjectID="_1234568262" ProgID="Equation.DSMT4" ShapeID="Object 2803" Type="Embed" r:id="rId642"/>
        </w:object>
      </w:r>
      <w:r>
        <w:rPr>
          <w:sz w:val="21"/>
        </w:rPr>
        <w:t>是直线</w:t>
      </w:r>
      <w:r>
        <w:object>
          <v:shape alt="eqIdf52a58fbaf4fea03567e88a9f0f6e37e" filled="f" id="Object 2804" o:ole="" o:preferrelative="t" o:spid="_x0000_i1440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357"/>
            <v:path o:extrusionok="f"/>
            <o:lock aspectratio="t" v:ext="edit"/>
          </v:shape>
          <o:OLEObject DrawAspect="Content" ObjectID="_1234568263" ProgID="Equation.DSMT4" ShapeID="Object 2804" Type="Embed" r:id="rId643"/>
        </w:object>
      </w:r>
      <w:r>
        <w:rPr>
          <w:sz w:val="21"/>
        </w:rPr>
        <w:t>上一点，</w:t>
      </w:r>
      <w:r>
        <w:object>
          <v:shape alt="eqIdd8cc88685997c7586d1d4bf75a055433" filled="f" id="Object 2805" o:ole="" o:preferrelative="t" o:spid="_x0000_i1441" stroked="f" style="width:58.92pt;height:12.56pt;mso-position-horizontal-relative:page;mso-position-vertical-relative:page;mso-wrap-style:square" type="#_x0000_t75">
            <v:stroke joinstyle="miter" linestyle="single"/>
            <v:imagedata o:title="eqIdd8cc88685997c7586d1d4bf75a055433" r:id="rId451"/>
            <v:path o:extrusionok="f"/>
            <o:lock aspectratio="t" v:ext="edit"/>
          </v:shape>
          <o:OLEObject DrawAspect="Content" ObjectID="_1234568264" ProgID="Equation.DSMT4" ShapeID="Object 2805" Type="Embed" r:id="rId644"/>
        </w:object>
      </w:r>
      <w:r>
        <w:rPr>
          <w:sz w:val="21"/>
        </w:rPr>
        <w:t>，</w:t>
      </w:r>
      <w:r>
        <w:object>
          <v:shape alt="eqIda299d2b999568e80be8005565ba209a4" filled="f" id="Object 2806" o:ole="" o:preferrelative="t" o:spid="_x0000_i1442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265" ProgID="Equation.DSMT4" ShapeID="Object 2806" Type="Embed" r:id="rId645"/>
        </w:object>
      </w:r>
      <w:r>
        <w:rPr>
          <w:sz w:val="21"/>
        </w:rPr>
        <w:t>是</w:t>
      </w:r>
      <w:r>
        <w:object>
          <v:shape alt="eqId42e7b8a59f8d66176463f3d71f882a26" filled="f" id="Object 2807" o:ole="" o:preferrelative="t" o:spid="_x0000_i1443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266" ProgID="Equation.DSMT4" ShapeID="Object 2807" Type="Embed" r:id="rId646"/>
        </w:object>
      </w:r>
      <w:r>
        <w:rPr>
          <w:sz w:val="21"/>
        </w:rPr>
        <w:t>的平分线，且</w:t>
      </w:r>
      <w:r>
        <w:object>
          <v:shape alt="eqId00cd90e6437673edced6a0ac1961ee14" filled="f" id="Object 2808" o:ole="" o:preferrelative="t" o:spid="_x0000_i1444" stroked="f" style="width:94.12pt;height:12.5pt;mso-position-horizontal-relative:page;mso-position-vertical-relative:page;mso-wrap-style:square" type="#_x0000_t75">
            <v:stroke joinstyle="miter" linestyle="single"/>
            <v:imagedata o:title="eqId00cd90e6437673edced6a0ac1961ee14" r:id="rId647"/>
            <v:path o:extrusionok="f"/>
            <o:lock aspectratio="t" v:ext="edit"/>
          </v:shape>
          <o:OLEObject DrawAspect="Content" ObjectID="_1234568267" ProgID="Equation.DSMT4" ShapeID="Object 2808" Type="Embed" r:id="rId648"/>
        </w:object>
      </w:r>
      <w:r>
        <w:rPr>
          <w:sz w:val="21"/>
        </w:rPr>
        <w:t>，则</w:t>
      </w:r>
      <w:r>
        <w:object>
          <v:shape alt="eqId1b7c903121c158dafe5e7f3712897ed8" filled="f" id="Object 2809" o:ole="" o:preferrelative="t" o:spid="_x0000_i1445" stroked="f" style="width:40.44pt;height:12.25pt;mso-position-horizontal-relative:page;mso-position-vertical-relative:page;mso-wrap-style:square" type="#_x0000_t75">
            <v:stroke joinstyle="miter" linestyle="single"/>
            <v:imagedata o:title="eqId1b7c903121c158dafe5e7f3712897ed8" r:id="rId649"/>
            <v:path o:extrusionok="f"/>
            <o:lock aspectratio="t" v:ext="edit"/>
          </v:shape>
          <o:OLEObject DrawAspect="Content" ObjectID="_1234568268" ProgID="Equation.DSMT4" ShapeID="Object 2809" Type="Embed" r:id="rId65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°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1ad3bd73-9d71-4fbc-9571-9644b2910e6f" filled="f" id="图片 100089" o:preferrelative="t" o:spid="_x0000_i1446" stroked="f" style="width:114.75pt;height:108.76pt;mso-position-horizontal-relative:page;mso-position-vertical-relative:page;mso-wrap-style:square" type="#_x0000_t75">
            <v:fill o:detectmouseclick="t"/>
            <v:stroke linestyle="single"/>
            <v:imagedata o:title="@@@1ad3bd73-9d71-4fbc-9571-9644b2910e6f" r:id="rId651"/>
            <v:path o:extrusionok="f"/>
            <o:lock aspectratio="t" v:ext="edit"/>
          </v:shape>
        </w:pict>
      </w:r>
    </w:p>
    <w:p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三、解答题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6</w:t>
      </w:r>
      <w:r>
        <w:rPr>
          <w:sz w:val="21"/>
        </w:rPr>
        <w:t>．（25-26七年级上·全国·课后作业）单位换算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850bc6ef3152c45e905ed7b6844e70af" filled="f" id="Object 2830" o:ole="" o:preferrelative="t" o:spid="_x0000_i1447" stroked="f" style="width:52.76pt;height:13.86pt;mso-position-horizontal-relative:page;mso-position-vertical-relative:page;mso-wrap-style:square" type="#_x0000_t75">
            <v:stroke joinstyle="miter" linestyle="single"/>
            <v:imagedata o:title="eqId850bc6ef3152c45e905ed7b6844e70af" r:id="rId652"/>
            <v:path o:extrusionok="f"/>
            <o:lock aspectratio="t" v:ext="edit"/>
          </v:shape>
          <o:OLEObject DrawAspect="Content" ObjectID="_1234568269" ProgID="Equation.DSMT4" ShapeID="Object 2830" Type="Embed" r:id="rId653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84adc8a33fac6176aa927afe5591b9b0" filled="f" id="Object 2831" o:ole="" o:preferrelative="t" o:spid="_x0000_i1448" stroked="f" style="width:36.03pt;height:12.21pt;mso-position-horizontal-relative:page;mso-position-vertical-relative:page;mso-wrap-style:square" type="#_x0000_t75">
            <v:stroke joinstyle="miter" linestyle="single"/>
            <v:imagedata o:title="eqId84adc8a33fac6176aa927afe5591b9b0" r:id="rId114"/>
            <v:path o:extrusionok="f"/>
            <o:lock aspectratio="t" v:ext="edit"/>
          </v:shape>
          <o:OLEObject DrawAspect="Content" ObjectID="_1234568270" ProgID="Equation.DSMT4" ShapeID="Object 2831" Type="Embed" r:id="rId654"/>
        </w:object>
      </w:r>
      <w:r>
        <w:rPr>
          <w:sz w:val="21"/>
          <w:u w:val="single"/>
        </w:rPr>
        <w:t>　　　　　</w:t>
      </w:r>
      <w:r>
        <w:rPr>
          <w:sz w:val="21"/>
        </w:rPr>
        <w:t>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f349b98ea6ce04bb1fe688a7c1f6b757" filled="f" id="Object 2832" o:ole="" o:preferrelative="t" o:spid="_x0000_i1449" stroked="f" style="width:118.8pt;height:13.84pt;mso-position-horizontal-relative:page;mso-position-vertical-relative:page;mso-wrap-style:square" type="#_x0000_t75">
            <v:stroke joinstyle="miter" linestyle="single"/>
            <v:imagedata o:title="eqIdf349b98ea6ce04bb1fe688a7c1f6b757" r:id="rId655"/>
            <v:path o:extrusionok="f"/>
            <o:lock aspectratio="t" v:ext="edit"/>
          </v:shape>
          <o:OLEObject DrawAspect="Content" ObjectID="_1234568271" ProgID="Equation.DSMT4" ShapeID="Object 2832" Type="Embed" r:id="rId656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object>
          <v:shape alt="eqIdea2d1dab1e82e98625d918bdb4046d50" filled="f" id="Object 2833" o:ole="" o:preferrelative="t" o:spid="_x0000_i1450" stroked="f" style="width:52.76pt;height:12.5pt;mso-position-horizontal-relative:page;mso-position-vertical-relative:page;mso-wrap-style:square" type="#_x0000_t75">
            <v:stroke joinstyle="miter" linestyle="single"/>
            <v:imagedata o:title="eqIdea2d1dab1e82e98625d918bdb4046d50" r:id="rId125"/>
            <v:path o:extrusionok="f"/>
            <o:lock aspectratio="t" v:ext="edit"/>
          </v:shape>
          <o:OLEObject DrawAspect="Content" ObjectID="_1234568272" ProgID="Equation.DSMT4" ShapeID="Object 2833" Type="Embed" r:id="rId657"/>
        </w:object>
      </w:r>
      <w:r>
        <w:rPr>
          <w:sz w:val="21"/>
        </w:rPr>
        <w:t>________</w:t>
      </w:r>
      <w:r>
        <w:object>
          <v:shape alt="eqId83873a9d782f2588c5eedbfe73f9bc2f" filled="f" id="Object 2834" o:ole="" o:preferrelative="t" o:spid="_x0000_i1451" stroked="f" style="width:7.01pt;height:10.56pt;mso-position-horizontal-relative:page;mso-position-vertical-relative:page;mso-wrap-style:square" type="#_x0000_t75">
            <v:stroke joinstyle="miter" linestyle="single"/>
            <v:imagedata o:title="eqId83873a9d782f2588c5eedbfe73f9bc2f" r:id="rId116"/>
            <v:path o:extrusionok="f"/>
            <o:lock aspectratio="t" v:ext="edit"/>
          </v:shape>
          <o:OLEObject DrawAspect="Content" ObjectID="_1234568273" ProgID="Equation.DSMT4" ShapeID="Object 2834" Type="Embed" r:id="rId65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（25-26七年级上·陕西西安·期中）如图，</w:t>
      </w:r>
      <w:r>
        <w:object>
          <v:shape alt="eqId015f3b4acf5528542d641f8305abd120" filled="f" id="Object 2847" o:ole="" o:preferrelative="t" o:spid="_x0000_i1452" stroked="f" style="width:80.04pt;height:12.56pt;mso-position-horizontal-relative:page;mso-position-vertical-relative:page;mso-wrap-style:square" type="#_x0000_t75">
            <v:stroke joinstyle="miter" linestyle="single"/>
            <v:imagedata o:title="eqId015f3b4acf5528542d641f8305abd120" r:id="rId659"/>
            <v:path o:extrusionok="f"/>
            <o:lock aspectratio="t" v:ext="edit"/>
          </v:shape>
          <o:OLEObject DrawAspect="Content" ObjectID="_1234568274" ProgID="Equation.DSMT4" ShapeID="Object 2847" Type="Embed" r:id="rId660"/>
        </w:object>
      </w:r>
      <w:r>
        <w:rPr>
          <w:sz w:val="21"/>
        </w:rPr>
        <w:t>，</w:t>
      </w:r>
      <w:r>
        <w:object>
          <v:shape alt="eqIdbd0bd406aebc20da9eb7b321a12e7e78" filled="f" id="Object 2848" o:ole="" o:preferrelative="t" o:spid="_x0000_i1453" stroked="f" style="width:57.16pt;height:12.3pt;mso-position-horizontal-relative:page;mso-position-vertical-relative:page;mso-wrap-style:square" type="#_x0000_t75">
            <v:stroke joinstyle="miter" linestyle="single"/>
            <v:imagedata o:title="eqIdbd0bd406aebc20da9eb7b321a12e7e78" r:id="rId661"/>
            <v:path o:extrusionok="f"/>
            <o:lock aspectratio="t" v:ext="edit"/>
          </v:shape>
          <o:OLEObject DrawAspect="Content" ObjectID="_1234568275" ProgID="Equation.DSMT4" ShapeID="Object 2848" Type="Embed" r:id="rId662"/>
        </w:object>
      </w:r>
      <w:r>
        <w:rPr>
          <w:sz w:val="21"/>
        </w:rPr>
        <w:t>，</w:t>
      </w:r>
      <w:r>
        <w:object>
          <v:shape alt="eqIda299d2b999568e80be8005565ba209a4" filled="f" id="Object 2849" o:ole="" o:preferrelative="t" o:spid="_x0000_i1454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276" ProgID="Equation.DSMT4" ShapeID="Object 2849" Type="Embed" r:id="rId663"/>
        </w:object>
      </w:r>
      <w:r>
        <w:rPr>
          <w:sz w:val="21"/>
        </w:rPr>
        <w:t>平分</w:t>
      </w:r>
      <w:r>
        <w:object>
          <v:shape alt="eqId9fed1f57a835af4e9022e27603d12d31" filled="f" id="Object 2850" o:ole="" o:preferrelative="t" o:spid="_x0000_i145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277" ProgID="Equation.DSMT4" ShapeID="Object 2850" Type="Embed" r:id="rId664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863d4988-eb62-4d29-ad4e-4e2733bef6b2" filled="f" id="图片 100091" o:preferrelative="t" o:spid="_x0000_i1456" stroked="f" style="width:97.5pt;height:87.74pt;mso-position-horizontal-relative:page;mso-position-vertical-relative:page;mso-wrap-style:square" type="#_x0000_t75">
            <v:fill o:detectmouseclick="t"/>
            <v:stroke linestyle="single"/>
            <v:imagedata o:title="@@@863d4988-eb62-4d29-ad4e-4e2733bef6b2" r:id="rId665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object>
          <v:shape alt="eqIdd22df2977de56cc69be0c1e847653d7a" filled="f" id="Object 2851" o:ole="" o:preferrelative="t" o:spid="_x0000_i1457" stroked="f" style="width:35.16pt;height:12.3pt;mso-position-horizontal-relative:page;mso-position-vertical-relative:page;mso-wrap-style:square" type="#_x0000_t75">
            <v:stroke joinstyle="miter" linestyle="single"/>
            <v:imagedata o:title="eqIdd22df2977de56cc69be0c1e847653d7a" r:id="rId364"/>
            <v:path o:extrusionok="f"/>
            <o:lock aspectratio="t" v:ext="edit"/>
          </v:shape>
          <o:OLEObject DrawAspect="Content" ObjectID="_1234568278" ProgID="Equation.DSMT4" ShapeID="Object 2851" Type="Embed" r:id="rId666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45e1a81f8a12754f47498f4dce247f66" filled="f" id="Object 2852" o:ole="" o:preferrelative="t" o:spid="_x0000_i1458" stroked="f" style="width:57.16pt;height:12.46pt;mso-position-horizontal-relative:page;mso-position-vertical-relative:page;mso-wrap-style:square" type="#_x0000_t75">
            <v:stroke joinstyle="miter" linestyle="single"/>
            <v:imagedata o:title="eqId45e1a81f8a12754f47498f4dce247f66" r:id="rId667"/>
            <v:path o:extrusionok="f"/>
            <o:lock aspectratio="t" v:ext="edit"/>
          </v:shape>
          <o:OLEObject DrawAspect="Content" ObjectID="_1234568279" ProgID="Equation.DSMT4" ShapeID="Object 2852" Type="Embed" r:id="rId668"/>
        </w:object>
      </w:r>
      <w:r>
        <w:rPr>
          <w:sz w:val="21"/>
        </w:rPr>
        <w:t>，求</w:t>
      </w:r>
      <w:r>
        <w:object>
          <v:shape alt="eqIdb2460507a462453e084eaf70a7d867e9" filled="f" id="Object 2853" o:ole="" o:preferrelative="t" o:spid="_x0000_i1459" stroked="f" style="width:31.64pt;height:12.5pt;mso-position-horizontal-relative:page;mso-position-vertical-relative:page;mso-wrap-style:square" type="#_x0000_t75">
            <v:stroke joinstyle="miter" linestyle="single"/>
            <v:imagedata o:title="eqIdb2460507a462453e084eaf70a7d867e9" r:id="rId669"/>
            <v:path o:extrusionok="f"/>
            <o:lock aspectratio="t" v:ext="edit"/>
          </v:shape>
          <o:OLEObject DrawAspect="Content" ObjectID="_1234568280" ProgID="Equation.DSMT4" ShapeID="Object 2853" Type="Embed" r:id="rId670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8</w:t>
      </w:r>
      <w:r>
        <w:rPr>
          <w:sz w:val="21"/>
        </w:rPr>
        <w:t>．（25-26七年级上·江西吉安·期中）将一副直角三角尺如图放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7da6470b-9b47-47d0-a45d-e9c01b1fec4b" filled="f" id="图片 100093" o:preferrelative="t" o:spid="_x0000_i1460" stroked="f" style="width:117pt;height:67.5pt;mso-position-horizontal-relative:page;mso-position-vertical-relative:page;mso-wrap-style:square" type="#_x0000_t75">
            <v:fill o:detectmouseclick="t"/>
            <v:stroke linestyle="single"/>
            <v:imagedata o:title="@@@7da6470b-9b47-47d0-a45d-e9c01b1fec4b" r:id="rId671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4f54a188b5df502fd2a2185c3c534101" filled="f" id="Object 2875" o:ole="" o:preferrelative="t" o:spid="_x0000_i1461" stroked="f" style="width:58.04pt;height:12.42pt;mso-position-horizontal-relative:page;mso-position-vertical-relative:page;mso-wrap-style:square" type="#_x0000_t75">
            <v:stroke joinstyle="miter" linestyle="single"/>
            <v:imagedata o:title="eqId4f54a188b5df502fd2a2185c3c534101" r:id="rId672"/>
            <v:path o:extrusionok="f"/>
            <o:lock aspectratio="t" v:ext="edit"/>
          </v:shape>
          <o:OLEObject DrawAspect="Content" ObjectID="_1234568281" ProgID="Equation.DSMT4" ShapeID="Object 2875" Type="Embed" r:id="rId673"/>
        </w:object>
      </w:r>
      <w:r>
        <w:rPr>
          <w:sz w:val="21"/>
        </w:rPr>
        <w:t>，求</w:t>
      </w:r>
      <w:r>
        <w:object>
          <v:shape alt="eqIdd0e1e2a60c37ebc303d4fc2bf3d6a234" filled="f" id="Object 2876" o:ole="" o:preferrelative="t" o:spid="_x0000_i1462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8282" ProgID="Equation.DSMT4" ShapeID="Object 2876" Type="Embed" r:id="rId674"/>
        </w:object>
      </w:r>
      <w:r>
        <w:rPr>
          <w:sz w:val="21"/>
        </w:rPr>
        <w:t>的大小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证：</w:t>
      </w:r>
      <w:r>
        <w:object>
          <v:shape alt="eqId3da02b38bc1ab163a7471711b9b1427e" filled="f" id="Object 2877" o:ole="" o:preferrelative="t" o:spid="_x0000_i1463" stroked="f" style="width:78.23pt;height:12.4pt;mso-position-horizontal-relative:page;mso-position-vertical-relative:page;mso-wrap-style:square" type="#_x0000_t75">
            <v:stroke joinstyle="miter" linestyle="single"/>
            <v:imagedata o:title="eqId3da02b38bc1ab163a7471711b9b1427e" r:id="rId675"/>
            <v:path o:extrusionok="f"/>
            <o:lock aspectratio="t" v:ext="edit"/>
          </v:shape>
          <o:OLEObject DrawAspect="Content" ObjectID="_1234568283" ProgID="Equation.DSMT4" ShapeID="Object 2877" Type="Embed" r:id="rId676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9</w:t>
      </w:r>
      <w:r>
        <w:rPr>
          <w:sz w:val="21"/>
        </w:rPr>
        <w:t>．（2025七年级上·全国·专题练习）如图，点</w:t>
      </w:r>
      <w:r>
        <w:object>
          <v:shape alt="eqIddad2a36927223bd70f426ba06aea4b45" filled="f" id="Object 2888" o:ole="" o:preferrelative="t" o:spid="_x0000_i1464" stroked="f" style="width:9.65pt;height:10.4pt;mso-position-horizontal-relative:page;mso-position-vertical-relative:page;mso-wrap-style:square" type="#_x0000_t75">
            <v:stroke joinstyle="miter" linestyle="single"/>
            <v:imagedata o:title="eqIddad2a36927223bd70f426ba06aea4b45" r:id="rId677"/>
            <v:path o:extrusionok="f"/>
            <o:lock aspectratio="t" v:ext="edit"/>
          </v:shape>
          <o:OLEObject DrawAspect="Content" ObjectID="_1234568284" ProgID="Equation.DSMT4" ShapeID="Object 2888" Type="Embed" r:id="rId678"/>
        </w:object>
      </w:r>
      <w:r>
        <w:rPr>
          <w:sz w:val="21"/>
        </w:rPr>
        <w:t>在直线</w:t>
      </w:r>
      <w:r>
        <w:object>
          <v:shape alt="eqIdb79dd200766db27fb90d6bd1992cf658" filled="f" id="Object 2889" o:ole="" o:preferrelative="t" o:spid="_x0000_i1465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285" ProgID="Equation.DSMT4" ShapeID="Object 2889" Type="Embed" r:id="rId679"/>
        </w:object>
      </w:r>
      <w:r>
        <w:rPr>
          <w:sz w:val="21"/>
        </w:rPr>
        <w:t>上，</w:t>
      </w:r>
      <w:r>
        <w:object>
          <v:shape alt="eqIdafca0b00738230c0c979d80a34a6d03e" filled="f" id="Object 2890" o:ole="" o:preferrelative="t" o:spid="_x0000_i1466" stroked="f" style="width:57.16pt;height:12.46pt;mso-position-horizontal-relative:page;mso-position-vertical-relative:page;mso-wrap-style:square" type="#_x0000_t75">
            <v:stroke joinstyle="miter" linestyle="single"/>
            <v:imagedata o:title="eqIdafca0b00738230c0c979d80a34a6d03e" r:id="rId680"/>
            <v:path o:extrusionok="f"/>
            <o:lock aspectratio="t" v:ext="edit"/>
          </v:shape>
          <o:OLEObject DrawAspect="Content" ObjectID="_1234568286" ProgID="Equation.DSMT4" ShapeID="Object 2890" Type="Embed" r:id="rId68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a5d3e771-4d69-4c7b-b317-83a718be4f10" filled="f" id="图片 100095" o:preferrelative="t" o:spid="_x0000_i1467" stroked="f" style="width:287.24pt;height:104.25pt;mso-position-horizontal-relative:page;mso-position-vertical-relative:page;mso-wrap-style:square" type="#_x0000_t75">
            <v:fill o:detectmouseclick="t"/>
            <v:stroke linestyle="single"/>
            <v:imagedata o:title="@@@a5d3e771-4d69-4c7b-b317-83a718be4f10" r:id="rId682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</w:t>
      </w:r>
      <w:r>
        <w:object>
          <v:shape alt="eqIdbdaa19de263700a15fcf213d64a8cd57" filled="f" id="Object 2891" o:ole="" o:preferrelative="t" o:spid="_x0000_i1468" stroked="f" style="width:6.16pt;height:11.58pt;mso-position-horizontal-relative:page;mso-position-vertical-relative:page;mso-wrap-style:square" type="#_x0000_t75">
            <v:stroke joinstyle="miter" linestyle="single"/>
            <v:imagedata o:title="eqIdbdaa19de263700a15fcf213d64a8cd57" r:id="rId683"/>
            <v:path o:extrusionok="f"/>
            <o:lock aspectratio="t" v:ext="edit"/>
          </v:shape>
          <o:OLEObject DrawAspect="Content" ObjectID="_1234568287" ProgID="Equation.DSMT4" ShapeID="Object 2891" Type="Embed" r:id="rId684"/>
        </w:object>
      </w:r>
      <w:r>
        <w:rPr>
          <w:sz w:val="21"/>
        </w:rPr>
        <w:t>，若</w:t>
      </w:r>
      <w:r>
        <w:object>
          <v:shape alt="eqId86e992de28bd677a63286190400789f6" filled="f" id="Object 2892" o:ole="" o:preferrelative="t" o:spid="_x0000_i1469" stroked="f" style="width:32.55pt;height:12.6pt;mso-position-horizontal-relative:page;mso-position-vertical-relative:page;mso-wrap-style:square" type="#_x0000_t75">
            <v:stroke joinstyle="miter" linestyle="single"/>
            <v:imagedata o:title="eqId86e992de28bd677a63286190400789f6" r:id="rId685"/>
            <v:path o:extrusionok="f"/>
            <o:lock aspectratio="t" v:ext="edit"/>
          </v:shape>
          <o:OLEObject DrawAspect="Content" ObjectID="_1234568288" ProgID="Equation.DSMT4" ShapeID="Object 2892" Type="Embed" r:id="rId686"/>
        </w:object>
      </w:r>
      <w:r>
        <w:rPr>
          <w:sz w:val="21"/>
        </w:rPr>
        <w:t>在直线</w:t>
      </w:r>
      <w:r>
        <w:object>
          <v:shape alt="eqIdb79dd200766db27fb90d6bd1992cf658" filled="f" id="Object 2893" o:ole="" o:preferrelative="t" o:spid="_x0000_i1470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289" ProgID="Equation.DSMT4" ShapeID="Object 2893" Type="Embed" r:id="rId687"/>
        </w:object>
      </w:r>
      <w:r>
        <w:rPr>
          <w:sz w:val="21"/>
        </w:rPr>
        <w:t>上方，</w:t>
      </w:r>
      <w:r>
        <w:object>
          <v:shape alt="eqIda24e3b436fe7fffb5a9b0594289f4538" filled="f" id="Object 2894" o:ole="" o:preferrelative="t" o:spid="_x0000_i1471" stroked="f" style="width:56.32pt;height:12.46pt;mso-position-horizontal-relative:page;mso-position-vertical-relative:page;mso-wrap-style:square" type="#_x0000_t75">
            <v:stroke joinstyle="miter" linestyle="single"/>
            <v:imagedata o:title="eqIda24e3b436fe7fffb5a9b0594289f4538" r:id="rId688"/>
            <v:path o:extrusionok="f"/>
            <o:lock aspectratio="t" v:ext="edit"/>
          </v:shape>
          <o:OLEObject DrawAspect="Content" ObjectID="_1234568290" ProgID="Equation.DSMT4" ShapeID="Object 2894" Type="Embed" r:id="rId689"/>
        </w:object>
      </w:r>
      <w:r>
        <w:rPr>
          <w:sz w:val="21"/>
        </w:rPr>
        <w:t>，求</w:t>
      </w:r>
      <w:r>
        <w:object>
          <v:shape alt="eqId4c00e75b2f6c8d9d8286b7f2e65afdb3" filled="f" id="Object 2895" o:ole="" o:preferrelative="t" o:spid="_x0000_i1472" stroked="f" style="width:31.64pt;height:11.2pt;mso-position-horizontal-relative:page;mso-position-vertical-relative:page;mso-wrap-style:square" type="#_x0000_t75">
            <v:stroke joinstyle="miter" linestyle="single"/>
            <v:imagedata o:title="eqId4c00e75b2f6c8d9d8286b7f2e65afdb3" r:id="rId690"/>
            <v:path o:extrusionok="f"/>
            <o:lock aspectratio="t" v:ext="edit"/>
          </v:shape>
          <o:OLEObject DrawAspect="Content" ObjectID="_1234568291" ProgID="Equation.DSMT4" ShapeID="Object 2895" Type="Embed" r:id="rId691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</w:t>
      </w:r>
      <w:r>
        <w:object>
          <v:shape alt="eqId61128ab996360a038e6e64d82fcba004" filled="f" id="Object 2896" o:ole="" o:preferrelative="t" o:spid="_x0000_i1473" stroked="f" style="width:8.77pt;height:11.43pt;mso-position-horizontal-relative:page;mso-position-vertical-relative:page;mso-wrap-style:square" type="#_x0000_t75">
            <v:stroke joinstyle="miter" linestyle="single"/>
            <v:imagedata o:title="eqId61128ab996360a038e6e64d82fcba004" r:id="rId692"/>
            <v:path o:extrusionok="f"/>
            <o:lock aspectratio="t" v:ext="edit"/>
          </v:shape>
          <o:OLEObject DrawAspect="Content" ObjectID="_1234568292" ProgID="Equation.DSMT4" ShapeID="Object 2896" Type="Embed" r:id="rId693"/>
        </w:object>
      </w:r>
      <w:r>
        <w:rPr>
          <w:sz w:val="21"/>
        </w:rPr>
        <w:t>，若</w:t>
      </w:r>
      <w:r>
        <w:object>
          <v:shape alt="eqIdd4d260c4df7b0dc180af6980d21f3371" filled="f" id="Object 2897" o:ole="" o:preferrelative="t" o:spid="_x0000_i1474" stroked="f" style="width:17.53pt;height:12.36pt;mso-position-horizontal-relative:page;mso-position-vertical-relative:page;mso-wrap-style:square" type="#_x0000_t75">
            <v:stroke joinstyle="miter" linestyle="single"/>
            <v:imagedata o:title="eqIdd4d260c4df7b0dc180af6980d21f3371" r:id="rId694"/>
            <v:path o:extrusionok="f"/>
            <o:lock aspectratio="t" v:ext="edit"/>
          </v:shape>
          <o:OLEObject DrawAspect="Content" ObjectID="_1234568293" ProgID="Equation.DSMT4" ShapeID="Object 2897" Type="Embed" r:id="rId695"/>
        </w:object>
      </w:r>
      <w:r>
        <w:rPr>
          <w:sz w:val="21"/>
        </w:rPr>
        <w:t>在直线</w:t>
      </w:r>
      <w:r>
        <w:object>
          <v:shape alt="eqIdb79dd200766db27fb90d6bd1992cf658" filled="f" id="Object 2898" o:ole="" o:preferrelative="t" o:spid="_x0000_i1475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294" ProgID="Equation.DSMT4" ShapeID="Object 2898" Type="Embed" r:id="rId696"/>
        </w:object>
      </w:r>
      <w:r>
        <w:rPr>
          <w:sz w:val="21"/>
        </w:rPr>
        <w:t>上方，</w:t>
      </w:r>
      <w:r>
        <w:object>
          <v:shape alt="eqId365822bd3945e6a3e871ca979c84cc12" filled="f" id="Object 2899" o:ole="" o:preferrelative="t" o:spid="_x0000_i1476" stroked="f" style="width:17.56pt;height:11.06pt;mso-position-horizontal-relative:page;mso-position-vertical-relative:page;mso-wrap-style:square" type="#_x0000_t75">
            <v:stroke joinstyle="miter" linestyle="single"/>
            <v:imagedata o:title="eqId365822bd3945e6a3e871ca979c84cc12" r:id="rId697"/>
            <v:path o:extrusionok="f"/>
            <o:lock aspectratio="t" v:ext="edit"/>
          </v:shape>
          <o:OLEObject DrawAspect="Content" ObjectID="_1234568295" ProgID="Equation.DSMT4" ShapeID="Object 2899" Type="Embed" r:id="rId698"/>
        </w:object>
      </w:r>
      <w:r>
        <w:rPr>
          <w:sz w:val="21"/>
        </w:rPr>
        <w:t>在直线</w:t>
      </w:r>
      <w:r>
        <w:object>
          <v:shape alt="eqIdb79dd200766db27fb90d6bd1992cf658" filled="f" id="Object 2900" o:ole="" o:preferrelative="t" o:spid="_x0000_i1477" stroked="f" style="width:17.56pt;height:11.06pt;mso-position-horizontal-relative:page;mso-position-vertical-relative:page;mso-wrap-style:square" type="#_x0000_t75">
            <v:stroke joinstyle="miter" linestyle="single"/>
            <v:imagedata o:title="eqIdb79dd200766db27fb90d6bd1992cf658" r:id="rId406"/>
            <v:path o:extrusionok="f"/>
            <o:lock aspectratio="t" v:ext="edit"/>
          </v:shape>
          <o:OLEObject DrawAspect="Content" ObjectID="_1234568296" ProgID="Equation.DSMT4" ShapeID="Object 2900" Type="Embed" r:id="rId699"/>
        </w:object>
      </w:r>
      <w:r>
        <w:rPr>
          <w:sz w:val="21"/>
        </w:rPr>
        <w:t>下方，过点</w:t>
      </w:r>
      <w:r>
        <w:object>
          <v:shape alt="eqIddad2a36927223bd70f426ba06aea4b45" filled="f" id="Object 2901" o:ole="" o:preferrelative="t" o:spid="_x0000_i1478" stroked="f" style="width:9.65pt;height:10.4pt;mso-position-horizontal-relative:page;mso-position-vertical-relative:page;mso-wrap-style:square" type="#_x0000_t75">
            <v:stroke joinstyle="miter" linestyle="single"/>
            <v:imagedata o:title="eqIddad2a36927223bd70f426ba06aea4b45" r:id="rId677"/>
            <v:path o:extrusionok="f"/>
            <o:lock aspectratio="t" v:ext="edit"/>
          </v:shape>
          <o:OLEObject DrawAspect="Content" ObjectID="_1234568297" ProgID="Equation.DSMT4" ShapeID="Object 2901" Type="Embed" r:id="rId700"/>
        </w:object>
      </w:r>
      <w:r>
        <w:rPr>
          <w:sz w:val="21"/>
        </w:rPr>
        <w:t>分别作</w:t>
      </w:r>
      <w:r>
        <w:object>
          <v:shape alt="eqIdce8a83e5d3b0c8fd5a4b82671a433608" filled="f" id="Object 2902" o:ole="" o:preferrelative="t" o:spid="_x0000_i1479" stroked="f" style="width:31.64pt;height:12.5pt;mso-position-horizontal-relative:page;mso-position-vertical-relative:page;mso-wrap-style:square" type="#_x0000_t75">
            <v:stroke joinstyle="miter" linestyle="single"/>
            <v:imagedata o:title="eqIdce8a83e5d3b0c8fd5a4b82671a433608" r:id="rId701"/>
            <v:path o:extrusionok="f"/>
            <o:lock aspectratio="t" v:ext="edit"/>
          </v:shape>
          <o:OLEObject DrawAspect="Content" ObjectID="_1234568298" ProgID="Equation.DSMT4" ShapeID="Object 2902" Type="Embed" r:id="rId702"/>
        </w:object>
      </w:r>
      <w:r>
        <w:rPr>
          <w:sz w:val="21"/>
        </w:rPr>
        <w:t>的平分线</w:t>
      </w:r>
      <w:r>
        <w:object>
          <v:shape alt="eqId1a3137705cb4170baafa66ff46eefb7a" filled="f" id="Object 2903" o:ole="" o:preferrelative="t" o:spid="_x0000_i1480" stroked="f" style="width:16.71pt;height:11.36pt;mso-position-horizontal-relative:page;mso-position-vertical-relative:page;mso-wrap-style:square" type="#_x0000_t75">
            <v:stroke joinstyle="miter" linestyle="single"/>
            <v:imagedata o:title="eqId1a3137705cb4170baafa66ff46eefb7a" r:id="rId703"/>
            <v:path o:extrusionok="f"/>
            <o:lock aspectratio="t" v:ext="edit"/>
          </v:shape>
          <o:OLEObject DrawAspect="Content" ObjectID="_1234568299" ProgID="Equation.DSMT4" ShapeID="Object 2903" Type="Embed" r:id="rId704"/>
        </w:object>
      </w:r>
      <w:r>
        <w:rPr>
          <w:sz w:val="21"/>
        </w:rPr>
        <w:t>，</w:t>
      </w:r>
      <w:r>
        <w:object>
          <v:shape alt="eqId4c00e75b2f6c8d9d8286b7f2e65afdb3" filled="f" id="Object 2904" o:ole="" o:preferrelative="t" o:spid="_x0000_i1481" stroked="f" style="width:31.64pt;height:11.2pt;mso-position-horizontal-relative:page;mso-position-vertical-relative:page;mso-wrap-style:square" type="#_x0000_t75">
            <v:stroke joinstyle="miter" linestyle="single"/>
            <v:imagedata o:title="eqId4c00e75b2f6c8d9d8286b7f2e65afdb3" r:id="rId690"/>
            <v:path o:extrusionok="f"/>
            <o:lock aspectratio="t" v:ext="edit"/>
          </v:shape>
          <o:OLEObject DrawAspect="Content" ObjectID="_1234568300" ProgID="Equation.DSMT4" ShapeID="Object 2904" Type="Embed" r:id="rId705"/>
        </w:object>
      </w:r>
      <w:r>
        <w:rPr>
          <w:sz w:val="21"/>
        </w:rPr>
        <w:t>的平分线</w:t>
      </w:r>
      <w:r>
        <w:object>
          <v:shape alt="eqId8ca1d09859dfab140e55e3cc3e7d67d5" filled="f" id="Object 2905" o:ole="" o:preferrelative="t" o:spid="_x0000_i1482" stroked="f" style="width:17.56pt;height:11.06pt;mso-position-horizontal-relative:page;mso-position-vertical-relative:page;mso-wrap-style:square" type="#_x0000_t75">
            <v:stroke joinstyle="miter" linestyle="single"/>
            <v:imagedata o:title="eqId8ca1d09859dfab140e55e3cc3e7d67d5" r:id="rId706"/>
            <v:path o:extrusionok="f"/>
            <o:lock aspectratio="t" v:ext="edit"/>
          </v:shape>
          <o:OLEObject DrawAspect="Content" ObjectID="_1234568301" ProgID="Equation.DSMT4" ShapeID="Object 2905" Type="Embed" r:id="rId707"/>
        </w:object>
      </w:r>
      <w:r>
        <w:rPr>
          <w:sz w:val="21"/>
        </w:rPr>
        <w:t>．求</w:t>
      </w:r>
      <w:r>
        <w:object>
          <v:shape alt="eqIda53a1d8bc82d9fda40e36553b373ef01" filled="f" id="Object 2906" o:ole="" o:preferrelative="t" o:spid="_x0000_i1483" stroked="f" style="width:31.64pt;height:11.2pt;mso-position-horizontal-relative:page;mso-position-vertical-relative:page;mso-wrap-style:square" type="#_x0000_t75">
            <v:stroke joinstyle="miter" linestyle="single"/>
            <v:imagedata o:title="eqIda53a1d8bc82d9fda40e36553b373ef01" r:id="rId708"/>
            <v:path o:extrusionok="f"/>
            <o:lock aspectratio="t" v:ext="edit"/>
          </v:shape>
          <o:OLEObject DrawAspect="Content" ObjectID="_1234568302" ProgID="Equation.DSMT4" ShapeID="Object 2906" Type="Embed" r:id="rId709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0</w:t>
      </w:r>
      <w:r>
        <w:rPr>
          <w:sz w:val="21"/>
        </w:rPr>
        <w:t>．（25-26七年级上·全国·课后作业）综合与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问题情境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数学课上，老师和同学们以具有公共顶点的两个直角为背景，探究有关角的问题．如图1，</w:t>
      </w:r>
      <w:r>
        <w:object>
          <v:shape alt="eqIde3d3c378b1118d331d30b63fc587b270" filled="f" id="Object 2931" o:ole="" o:preferrelative="t" o:spid="_x0000_i1484" stroked="f" style="width:86.2pt;height:11.41pt;mso-position-horizontal-relative:page;mso-position-vertical-relative:page;mso-wrap-style:square" type="#_x0000_t75">
            <v:stroke joinstyle="miter" linestyle="single"/>
            <v:imagedata o:title="eqIde3d3c378b1118d331d30b63fc587b270" r:id="rId710"/>
            <v:path o:extrusionok="f"/>
            <o:lock aspectratio="t" v:ext="edit"/>
          </v:shape>
          <o:OLEObject DrawAspect="Content" ObjectID="_1234568303" ProgID="Equation.DSMT4" ShapeID="Object 2931" Type="Embed" r:id="rId711"/>
        </w:object>
      </w:r>
      <w:r>
        <w:rPr>
          <w:sz w:val="21"/>
        </w:rPr>
        <w:t>，射线</w:t>
      </w:r>
      <w:r>
        <w:object>
          <v:shape alt="eqId828628c0876b45381c9a0edeb0fec236" filled="f" id="Object 2932" o:ole="" o:preferrelative="t" o:spid="_x0000_i1485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304" ProgID="Equation.DSMT4" ShapeID="Object 2932" Type="Embed" r:id="rId712"/>
        </w:object>
      </w:r>
      <w:r>
        <w:rPr>
          <w:sz w:val="21"/>
        </w:rPr>
        <w:t>在</w:t>
      </w:r>
      <w:r>
        <w:object>
          <v:shape alt="eqId6d7b2fe01a33c4825f9974ed9663a99c" filled="f" id="Object 2933" o:ole="" o:preferrelative="t" o:spid="_x0000_i1486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305" ProgID="Equation.DSMT4" ShapeID="Object 2933" Type="Embed" r:id="rId713"/>
        </w:object>
      </w:r>
      <w:r>
        <w:rPr>
          <w:sz w:val="21"/>
        </w:rPr>
        <w:t>的内部，射线</w:t>
      </w:r>
      <w:r>
        <w:object>
          <v:shape alt="eqIdb90e0f35eda1a729fed485f83da5ea9d" filled="f" id="Object 2934" o:ole="" o:preferrelative="t" o:spid="_x0000_i1487" stroked="f" style="width:17.53pt;height:12.26pt;mso-position-horizontal-relative:page;mso-position-vertical-relative:page;mso-wrap-style:square" type="#_x0000_t75">
            <v:stroke joinstyle="miter" linestyle="single"/>
            <v:imagedata o:title="eqIdb90e0f35eda1a729fed485f83da5ea9d" r:id="rId15"/>
            <v:path o:extrusionok="f"/>
            <o:lock aspectratio="t" v:ext="edit"/>
          </v:shape>
          <o:OLEObject DrawAspect="Content" ObjectID="_1234568306" ProgID="Equation.DSMT4" ShapeID="Object 2934" Type="Embed" r:id="rId714"/>
        </w:object>
      </w:r>
      <w:r>
        <w:rPr>
          <w:sz w:val="21"/>
        </w:rPr>
        <w:t>在</w:t>
      </w:r>
      <w:r>
        <w:object>
          <v:shape alt="eqIded66570f697459aba9daa2eaf9460bcb" filled="f" id="Object 2935" o:ole="" o:preferrelative="t" o:spid="_x0000_i1488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307" ProgID="Equation.DSMT4" ShapeID="Object 2935" Type="Embed" r:id="rId715"/>
        </w:object>
      </w:r>
      <w:r>
        <w:rPr>
          <w:sz w:val="21"/>
        </w:rPr>
        <w:t>的内部．</w:t>
      </w:r>
    </w:p>
    <w:p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db5f0797-8c36-4b67-b48f-cc737b83a387" filled="f" id="图片 100097" o:preferrelative="t" o:spid="_x0000_i1489" stroked="f" style="width:171pt;height:78.75pt;mso-position-horizontal-relative:page;mso-position-vertical-relative:page;mso-wrap-style:square" type="#_x0000_t75">
            <v:fill o:detectmouseclick="t"/>
            <v:stroke linestyle="single"/>
            <v:imagedata o:title="@@@db5f0797-8c36-4b67-b48f-cc737b83a387" r:id="rId71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特例分析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若</w:t>
      </w:r>
      <w:r>
        <w:object>
          <v:shape alt="eqId9a71bb53109aab57cf279b83839386d2" filled="f" id="Object 2936" o:ole="" o:preferrelative="t" o:spid="_x0000_i1490" stroked="f" style="width:58.04pt;height:12.5pt;mso-position-horizontal-relative:page;mso-position-vertical-relative:page;mso-wrap-style:square" type="#_x0000_t75">
            <v:stroke joinstyle="miter" linestyle="single"/>
            <v:imagedata o:title="eqId9a71bb53109aab57cf279b83839386d2" r:id="rId717"/>
            <v:path o:extrusionok="f"/>
            <o:lock aspectratio="t" v:ext="edit"/>
          </v:shape>
          <o:OLEObject DrawAspect="Content" ObjectID="_1234568308" ProgID="Equation.DSMT4" ShapeID="Object 2936" Type="Embed" r:id="rId718"/>
        </w:object>
      </w:r>
      <w:r>
        <w:rPr>
          <w:sz w:val="21"/>
        </w:rPr>
        <w:t>，则</w:t>
      </w:r>
      <w:r>
        <w:object>
          <v:shape alt="eqId42e7b8a59f8d66176463f3d71f882a26" filled="f" id="Object 2937" o:ole="" o:preferrelative="t" o:spid="_x0000_i1491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309" ProgID="Equation.DSMT4" ShapeID="Object 2937" Type="Embed" r:id="rId719"/>
        </w:object>
      </w:r>
      <w:r>
        <w:rPr>
          <w:sz w:val="21"/>
        </w:rPr>
        <w:t>的度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规律探究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</w:t>
      </w:r>
      <w:r>
        <w:object>
          <v:shape alt="eqIdfcbec8352ce3dbfbf3b173045d0ba8f2" filled="f" id="Object 2938" o:ole="" o:preferrelative="t" o:spid="_x0000_i1492" stroked="f" style="width:51pt;height:12.6pt;mso-position-horizontal-relative:page;mso-position-vertical-relative:page;mso-wrap-style:square" type="#_x0000_t75">
            <v:stroke joinstyle="miter" linestyle="single"/>
            <v:imagedata o:title="eqIdfcbec8352ce3dbfbf3b173045d0ba8f2" r:id="rId720"/>
            <v:path o:extrusionok="f"/>
            <o:lock aspectratio="t" v:ext="edit"/>
          </v:shape>
          <o:OLEObject DrawAspect="Content" ObjectID="_1234568310" ProgID="Equation.DSMT4" ShapeID="Object 2938" Type="Embed" r:id="rId721"/>
        </w:object>
      </w:r>
      <w:r>
        <w:rPr>
          <w:sz w:val="21"/>
        </w:rPr>
        <w:t>，求</w:t>
      </w:r>
      <w:r>
        <w:object>
          <v:shape alt="eqId42e7b8a59f8d66176463f3d71f882a26" filled="f" id="Object 2939" o:ole="" o:preferrelative="t" o:spid="_x0000_i1493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311" ProgID="Equation.DSMT4" ShapeID="Object 2939" Type="Embed" r:id="rId722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拓展延伸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在图1的基础上，作射线</w:t>
      </w:r>
      <w:r>
        <w:object>
          <v:shape alt="eqIda299d2b999568e80be8005565ba209a4" filled="f" id="Object 2940" o:ole="" o:preferrelative="t" o:spid="_x0000_i1494" stroked="f" style="width:17.53pt;height:12.26pt;mso-position-horizontal-relative:page;mso-position-vertical-relative:page;mso-wrap-style:square" type="#_x0000_t75">
            <v:stroke joinstyle="miter" linestyle="single"/>
            <v:imagedata o:title="eqIda299d2b999568e80be8005565ba209a4" r:id="rId218"/>
            <v:path o:extrusionok="f"/>
            <o:lock aspectratio="t" v:ext="edit"/>
          </v:shape>
          <o:OLEObject DrawAspect="Content" ObjectID="_1234568312" ProgID="Equation.DSMT4" ShapeID="Object 2940" Type="Embed" r:id="rId723"/>
        </w:object>
      </w:r>
      <w:r>
        <w:rPr>
          <w:sz w:val="21"/>
        </w:rPr>
        <w:t>平分</w:t>
      </w:r>
      <w:r>
        <w:object>
          <v:shape alt="eqId9fed1f57a835af4e9022e27603d12d31" filled="f" id="Object 2941" o:ole="" o:preferrelative="t" o:spid="_x0000_i1495" stroked="f" style="width:36.03pt;height:12.3pt;mso-position-horizontal-relative:page;mso-position-vertical-relative:page;mso-wrap-style:square" type="#_x0000_t75">
            <v:stroke joinstyle="miter" linestyle="single"/>
            <v:imagedata o:title="eqId9fed1f57a835af4e9022e27603d12d31" r:id="rId13"/>
            <v:path o:extrusionok="f"/>
            <o:lock aspectratio="t" v:ext="edit"/>
          </v:shape>
          <o:OLEObject DrawAspect="Content" ObjectID="_1234568313" ProgID="Equation.DSMT4" ShapeID="Object 2941" Type="Embed" r:id="rId724"/>
        </w:object>
      </w:r>
      <w:r>
        <w:rPr>
          <w:sz w:val="21"/>
        </w:rPr>
        <w:t>，</w:t>
      </w:r>
      <w:r>
        <w:object>
          <v:shape alt="eqId6cad4595d5352b2884568a59d8d766a4" filled="f" id="Object 2942" o:ole="" o:preferrelative="t" o:spid="_x0000_i1496" stroked="f" style="width:18.43pt;height:12.51pt;mso-position-horizontal-relative:page;mso-position-vertical-relative:page;mso-wrap-style:square" type="#_x0000_t75">
            <v:stroke joinstyle="miter" linestyle="single"/>
            <v:imagedata o:title="eqId6cad4595d5352b2884568a59d8d766a4" r:id="rId220"/>
            <v:path o:extrusionok="f"/>
            <o:lock aspectratio="t" v:ext="edit"/>
          </v:shape>
          <o:OLEObject DrawAspect="Content" ObjectID="_1234568314" ProgID="Equation.DSMT4" ShapeID="Object 2942" Type="Embed" r:id="rId725"/>
        </w:object>
      </w:r>
      <w:r>
        <w:rPr>
          <w:sz w:val="21"/>
        </w:rPr>
        <w:t>平分</w:t>
      </w:r>
      <w:r>
        <w:object>
          <v:shape alt="eqIddc9f91270ddbe1cf3c1362e1b95aee14" filled="f" id="Object 2943" o:ole="" o:preferrelative="t" o:spid="_x0000_i1497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216"/>
            <v:path o:extrusionok="f"/>
            <o:lock aspectratio="t" v:ext="edit"/>
          </v:shape>
          <o:OLEObject DrawAspect="Content" ObjectID="_1234568315" ProgID="Equation.DSMT4" ShapeID="Object 2943" Type="Embed" r:id="rId726"/>
        </w:object>
      </w:r>
      <w:r>
        <w:rPr>
          <w:sz w:val="21"/>
        </w:rPr>
        <w:t>，得到图2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若</w:t>
      </w:r>
      <w:r>
        <w:object>
          <v:shape alt="eqId7b1dd3c503ff0b4e68f035709e34bc63" filled="f" id="Object 2944" o:ole="" o:preferrelative="t" o:spid="_x0000_i1498" stroked="f" style="width:58.04pt;height:12.5pt;mso-position-horizontal-relative:page;mso-position-vertical-relative:page;mso-wrap-style:square" type="#_x0000_t75">
            <v:stroke joinstyle="miter" linestyle="single"/>
            <v:imagedata o:title="eqId7b1dd3c503ff0b4e68f035709e34bc63" r:id="rId727"/>
            <v:path o:extrusionok="f"/>
            <o:lock aspectratio="t" v:ext="edit"/>
          </v:shape>
          <o:OLEObject DrawAspect="Content" ObjectID="_1234568316" ProgID="Equation.DSMT4" ShapeID="Object 2944" Type="Embed" r:id="rId728"/>
        </w:object>
      </w:r>
      <w:r>
        <w:rPr>
          <w:sz w:val="21"/>
        </w:rPr>
        <w:t>，则</w:t>
      </w:r>
      <w:r>
        <w:object>
          <v:shape alt="eqId2b2557547eecdc826b8282058802d217" filled="f" id="Object 2945" o:ole="" o:preferrelative="t" o:spid="_x0000_i1499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226"/>
            <v:path o:extrusionok="f"/>
            <o:lock aspectratio="t" v:ext="edit"/>
          </v:shape>
          <o:OLEObject DrawAspect="Content" ObjectID="_1234568317" ProgID="Equation.DSMT4" ShapeID="Object 2945" Type="Embed" r:id="rId729"/>
        </w:object>
      </w:r>
      <w:r>
        <w:rPr>
          <w:sz w:val="21"/>
        </w:rPr>
        <w:t>的度数为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</w:t>
      </w:r>
      <w:r>
        <w:object>
          <v:shape alt="eqId105d32598bd68a883f8895c42f3da96c" filled="f" id="Object 2946" o:ole="" o:preferrelative="t" o:spid="_x0000_i1500" stroked="f" style="width:51pt;height:13.89pt;mso-position-horizontal-relative:page;mso-position-vertical-relative:page;mso-wrap-style:square" type="#_x0000_t75">
            <v:stroke joinstyle="miter" linestyle="single"/>
            <v:imagedata o:title="eqId105d32598bd68a883f8895c42f3da96c" r:id="rId730"/>
            <v:path o:extrusionok="f"/>
            <o:lock aspectratio="t" v:ext="edit"/>
          </v:shape>
          <o:OLEObject DrawAspect="Content" ObjectID="_1234568318" ProgID="Equation.DSMT4" ShapeID="Object 2946" Type="Embed" r:id="rId731"/>
        </w:object>
      </w:r>
      <w:r>
        <w:rPr>
          <w:sz w:val="21"/>
        </w:rPr>
        <w:t>，求</w:t>
      </w:r>
      <w:r>
        <w:object>
          <v:shape alt="eqId2b2557547eecdc826b8282058802d217" filled="f" id="Object 2947" o:ole="" o:preferrelative="t" o:spid="_x0000_i1501" stroked="f" style="width:32.55pt;height:12.05pt;mso-position-horizontal-relative:page;mso-position-vertical-relative:page;mso-wrap-style:square" type="#_x0000_t75">
            <v:stroke joinstyle="miter" linestyle="single"/>
            <v:imagedata o:title="eqId2b2557547eecdc826b8282058802d217" r:id="rId226"/>
            <v:path o:extrusionok="f"/>
            <o:lock aspectratio="t" v:ext="edit"/>
          </v:shape>
          <o:OLEObject DrawAspect="Content" ObjectID="_1234568319" ProgID="Equation.DSMT4" ShapeID="Object 2947" Type="Embed" r:id="rId732"/>
        </w:object>
      </w:r>
      <w:r>
        <w:rPr>
          <w:sz w:val="21"/>
        </w:rPr>
        <w:t>的度数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1</w:t>
      </w:r>
      <w:r>
        <w:rPr>
          <w:sz w:val="21"/>
        </w:rPr>
        <w:t>．（24-25七年级上·云南红河·期末）如图，含</w:t>
      </w:r>
      <w:r>
        <w:object>
          <v:shape alt="eqIdf6b86c22b670a8e9f3896f9e8883fbbb" filled="f" id="Object 2994" o:ole="" o:preferrelative="t" o:spid="_x0000_i1502" stroked="f" style="width:17.53pt;height:12.26pt;mso-position-horizontal-relative:page;mso-position-vertical-relative:page;mso-wrap-style:square" type="#_x0000_t75">
            <v:stroke joinstyle="miter" linestyle="single"/>
            <v:imagedata o:title="eqIdf6b86c22b670a8e9f3896f9e8883fbbb" r:id="rId70"/>
            <v:path o:extrusionok="f"/>
            <o:lock aspectratio="t" v:ext="edit"/>
          </v:shape>
          <o:OLEObject DrawAspect="Content" ObjectID="_1234568320" ProgID="Equation.DSMT4" ShapeID="Object 2994" Type="Embed" r:id="rId733"/>
        </w:object>
      </w:r>
      <w:r>
        <w:rPr>
          <w:sz w:val="21"/>
        </w:rPr>
        <w:t>的直角三角板的顶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直线</w:t>
      </w:r>
      <w:r>
        <w:object>
          <v:shape alt="eqId49b50357a6545cae8348e3059312f520" filled="f" id="Object 2995" o:ole="" o:preferrelative="t" o:spid="_x0000_i1503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734"/>
            <v:path o:extrusionok="f"/>
            <o:lock aspectratio="t" v:ext="edit"/>
          </v:shape>
          <o:OLEObject DrawAspect="Content" ObjectID="_1234568321" ProgID="Equation.DSMT4" ShapeID="Object 2995" Type="Embed" r:id="rId735"/>
        </w:object>
      </w:r>
      <w:r>
        <w:rPr>
          <w:sz w:val="21"/>
        </w:rPr>
        <w:t>上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2f07fbdb-109f-4a70-b775-e5fe39eaae72" filled="f" id="图片 100099" o:preferrelative="t" o:spid="_x0000_i1504" stroked="f" style="width:295.51pt;height:99.76pt;mso-position-horizontal-relative:page;mso-position-vertical-relative:page;mso-wrap-style:square" type="#_x0000_t75">
            <v:fill o:detectmouseclick="t"/>
            <v:stroke linestyle="single"/>
            <v:imagedata o:title="@@@2f07fbdb-109f-4a70-b775-e5fe39eaae72" r:id="rId736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位于直线</w:t>
      </w:r>
      <w:r>
        <w:object>
          <v:shape alt="eqId49b50357a6545cae8348e3059312f520" filled="f" id="Object 2996" o:ole="" o:preferrelative="t" o:spid="_x0000_i1505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734"/>
            <v:path o:extrusionok="f"/>
            <o:lock aspectratio="t" v:ext="edit"/>
          </v:shape>
          <o:OLEObject DrawAspect="Content" ObjectID="_1234568322" ProgID="Equation.DSMT4" ShapeID="Object 2996" Type="Embed" r:id="rId737"/>
        </w:object>
      </w:r>
      <w:r>
        <w:rPr>
          <w:sz w:val="21"/>
        </w:rPr>
        <w:t>两侧时，若直线</w:t>
      </w:r>
      <w:r>
        <w:object>
          <v:shape alt="eqId49b50357a6545cae8348e3059312f520" filled="f" id="Object 2997" o:ole="" o:preferrelative="t" o:spid="_x0000_i1506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734"/>
            <v:path o:extrusionok="f"/>
            <o:lock aspectratio="t" v:ext="edit"/>
          </v:shape>
          <o:OLEObject DrawAspect="Content" ObjectID="_1234568323" ProgID="Equation.DSMT4" ShapeID="Object 2997" Type="Embed" r:id="rId738"/>
        </w:object>
      </w:r>
      <w:r>
        <w:rPr>
          <w:sz w:val="21"/>
        </w:rPr>
        <w:t>平分</w:t>
      </w:r>
      <w:r>
        <w:object>
          <v:shape alt="eqIdd39b8d91afc34e4a9b0fdbb6bafb9087" filled="f" id="Object 2998" o:ole="" o:preferrelative="t" o:spid="_x0000_i1507" stroked="f" style="width:34.23pt;height:12.26pt;mso-position-horizontal-relative:page;mso-position-vertical-relative:page;mso-wrap-style:square" type="#_x0000_t75">
            <v:stroke joinstyle="miter" linestyle="single"/>
            <v:imagedata o:title="eqIdd39b8d91afc34e4a9b0fdbb6bafb9087" r:id="rId44"/>
            <v:path o:extrusionok="f"/>
            <o:lock aspectratio="t" v:ext="edit"/>
          </v:shape>
          <o:OLEObject DrawAspect="Content" ObjectID="_1234568324" ProgID="Equation.DSMT4" ShapeID="Object 2998" Type="Embed" r:id="rId739"/>
        </w:object>
      </w:r>
      <w:r>
        <w:rPr>
          <w:sz w:val="21"/>
        </w:rPr>
        <w:t>，</w:t>
      </w:r>
      <w:r>
        <w:object>
          <v:shape alt="eqIdd40b319212a7e7528b053e1c7097e966" filled="f" id="Object 2999" o:ole="" o:preferrelative="t" o:spid="_x0000_i1508" stroked="f" style="width:17.56pt;height:11.41pt;mso-position-horizontal-relative:page;mso-position-vertical-relative:page;mso-wrap-style:square" type="#_x0000_t75">
            <v:stroke joinstyle="miter" linestyle="single"/>
            <v:imagedata o:title="eqIdd40b319212a7e7528b053e1c7097e966" r:id="rId740"/>
            <v:path o:extrusionok="f"/>
            <o:lock aspectratio="t" v:ext="edit"/>
          </v:shape>
          <o:OLEObject DrawAspect="Content" ObjectID="_1234568325" ProgID="Equation.DSMT4" ShapeID="Object 2999" Type="Embed" r:id="rId741"/>
        </w:object>
      </w:r>
      <w:r>
        <w:rPr>
          <w:sz w:val="21"/>
        </w:rPr>
        <w:t>平分</w:t>
      </w:r>
      <w:r>
        <w:object>
          <v:shape alt="eqId2cfc2771aa0d5b97d2297f8a26a6f6b1" filled="f" id="Object 3000" o:ole="" o:preferrelative="t" o:spid="_x0000_i1509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742"/>
            <v:path o:extrusionok="f"/>
            <o:lock aspectratio="t" v:ext="edit"/>
          </v:shape>
          <o:OLEObject DrawAspect="Content" ObjectID="_1234568326" ProgID="Equation.DSMT4" ShapeID="Object 3000" Type="Embed" r:id="rId743"/>
        </w:object>
      </w:r>
      <w:r>
        <w:rPr>
          <w:sz w:val="21"/>
        </w:rPr>
        <w:t>，求</w:t>
      </w:r>
      <w:r>
        <w:object>
          <v:shape alt="eqId685516a27697104e83b311d76efa17aa" filled="f" id="Object 3001" o:ole="" o:preferrelative="t" o:spid="_x0000_i1510" stroked="f" style="width:32.55pt;height:11.31pt;mso-position-horizontal-relative:page;mso-position-vertical-relative:page;mso-wrap-style:square" type="#_x0000_t75">
            <v:stroke joinstyle="miter" linestyle="single"/>
            <v:imagedata o:title="eqId685516a27697104e83b311d76efa17aa" r:id="rId744"/>
            <v:path o:extrusionok="f"/>
            <o:lock aspectratio="t" v:ext="edit"/>
          </v:shape>
          <o:OLEObject DrawAspect="Content" ObjectID="_1234568327" ProgID="Equation.DSMT4" ShapeID="Object 3001" Type="Embed" r:id="rId745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2，当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位于直线</w:t>
      </w:r>
      <w:r>
        <w:object>
          <v:shape alt="eqId49b50357a6545cae8348e3059312f520" filled="f" id="Object 3002" o:ole="" o:preferrelative="t" o:spid="_x0000_i1511" stroked="f" style="width:17.56pt;height:11.41pt;mso-position-horizontal-relative:page;mso-position-vertical-relative:page;mso-wrap-style:square" type="#_x0000_t75">
            <v:stroke joinstyle="miter" linestyle="single"/>
            <v:imagedata o:title="eqId49b50357a6545cae8348e3059312f520" r:id="rId734"/>
            <v:path o:extrusionok="f"/>
            <o:lock aspectratio="t" v:ext="edit"/>
          </v:shape>
          <o:OLEObject DrawAspect="Content" ObjectID="_1234568328" ProgID="Equation.DSMT4" ShapeID="Object 3002" Type="Embed" r:id="rId746"/>
        </w:object>
      </w:r>
      <w:r>
        <w:rPr>
          <w:sz w:val="21"/>
        </w:rPr>
        <w:t>同侧时，若</w:t>
      </w:r>
      <w:r>
        <w:object>
          <v:shape alt="eqId675c349afaffb011ff21d42003c31113" filled="f" id="Object 3003" o:ole="" o:preferrelative="t" o:spid="_x0000_i1512" stroked="f" style="width:44.84pt;height:12.3pt;mso-position-horizontal-relative:page;mso-position-vertical-relative:page;mso-wrap-style:square" type="#_x0000_t75">
            <v:stroke joinstyle="miter" linestyle="single"/>
            <v:imagedata o:title="eqId675c349afaffb011ff21d42003c31113" r:id="rId747"/>
            <v:path o:extrusionok="f"/>
            <o:lock aspectratio="t" v:ext="edit"/>
          </v:shape>
          <o:OLEObject DrawAspect="Content" ObjectID="_1234568329" ProgID="Equation.DSMT4" ShapeID="Object 3003" Type="Embed" r:id="rId748"/>
        </w:object>
      </w:r>
      <w:r>
        <w:rPr>
          <w:sz w:val="21"/>
        </w:rPr>
        <w:t>分别平分</w:t>
      </w:r>
      <w:r>
        <w:object>
          <v:shape alt="eqId2cfc2771aa0d5b97d2297f8a26a6f6b1" filled="f" id="Object 3004" o:ole="" o:preferrelative="t" o:spid="_x0000_i1513" stroked="f" style="width:34.23pt;height:11.25pt;mso-position-horizontal-relative:page;mso-position-vertical-relative:page;mso-wrap-style:square" type="#_x0000_t75">
            <v:stroke joinstyle="miter" linestyle="single"/>
            <v:imagedata o:title="eqId2cfc2771aa0d5b97d2297f8a26a6f6b1" r:id="rId742"/>
            <v:path o:extrusionok="f"/>
            <o:lock aspectratio="t" v:ext="edit"/>
          </v:shape>
          <o:OLEObject DrawAspect="Content" ObjectID="_1234568330" ProgID="Equation.DSMT4" ShapeID="Object 3004" Type="Embed" r:id="rId749"/>
        </w:object>
      </w:r>
      <w:r>
        <w:rPr>
          <w:sz w:val="21"/>
        </w:rPr>
        <w:t>和</w:t>
      </w:r>
      <w:r>
        <w:object>
          <v:shape alt="eqId5d59511c474942171fb685fc3f8dfd2d" filled="f" id="Object 3005" o:ole="" o:preferrelative="t" o:spid="_x0000_i1514" stroked="f" style="width:32.55pt;height:12.05pt;mso-position-horizontal-relative:page;mso-position-vertical-relative:page;mso-wrap-style:square" type="#_x0000_t75">
            <v:stroke joinstyle="miter" linestyle="single"/>
            <v:imagedata o:title="eqId5d59511c474942171fb685fc3f8dfd2d" r:id="rId750"/>
            <v:path o:extrusionok="f"/>
            <o:lock aspectratio="t" v:ext="edit"/>
          </v:shape>
          <o:OLEObject DrawAspect="Content" ObjectID="_1234568331" ProgID="Equation.DSMT4" ShapeID="Object 3005" Type="Embed" r:id="rId751"/>
        </w:object>
      </w:r>
      <w:r>
        <w:rPr>
          <w:sz w:val="21"/>
        </w:rPr>
        <w:t>，</w:t>
      </w:r>
      <w:r>
        <w:object>
          <v:shape alt="eqId1ff97be2fc378e4971f8ee0141fc6e18" filled="f" id="Object 3006" o:ole="" o:preferrelative="t" o:spid="_x0000_i1515" stroked="f" style="width:51pt;height:12.76pt;mso-position-horizontal-relative:page;mso-position-vertical-relative:page;mso-wrap-style:square" type="#_x0000_t75">
            <v:stroke joinstyle="miter" linestyle="single"/>
            <v:imagedata o:title="eqId1ff97be2fc378e4971f8ee0141fc6e18" r:id="rId752"/>
            <v:path o:extrusionok="f"/>
            <o:lock aspectratio="t" v:ext="edit"/>
          </v:shape>
          <o:OLEObject DrawAspect="Content" ObjectID="_1234568332" ProgID="Equation.DSMT4" ShapeID="Object 3006" Type="Embed" r:id="rId753"/>
        </w:object>
      </w:r>
      <w:r>
        <w:rPr>
          <w:sz w:val="21"/>
        </w:rPr>
        <w:t>，求</w:t>
      </w:r>
      <w:r>
        <w:object>
          <v:shape alt="eqIdb93287366eb7c6d40208734cde6a2e41" filled="f" id="Object 3007" o:ole="" o:preferrelative="t" o:spid="_x0000_i1516" stroked="f" style="width:32.55pt;height:12.3pt;mso-position-horizontal-relative:page;mso-position-vertical-relative:page;mso-wrap-style:square" type="#_x0000_t75">
            <v:stroke joinstyle="miter" linestyle="single"/>
            <v:imagedata o:title="eqIdb93287366eb7c6d40208734cde6a2e41" r:id="rId754"/>
            <v:path o:extrusionok="f"/>
            <o:lock aspectratio="t" v:ext="edit"/>
          </v:shape>
          <o:OLEObject DrawAspect="Content" ObjectID="_1234568333" ProgID="Equation.DSMT4" ShapeID="Object 3007" Type="Embed" r:id="rId755"/>
        </w:object>
      </w:r>
      <w:r>
        <w:rPr>
          <w:sz w:val="21"/>
        </w:rPr>
        <w:t>（用含</w:t>
      </w:r>
      <w:r>
        <w:object>
          <v:shape alt="eqIde170f206fdbbd834aad7580c727e2cc6" filled="f" id="Object 3008" o:ole="" o:preferrelative="t" o:spid="_x0000_i1517" stroked="f" style="width:10.55pt;height:9.66pt;mso-position-horizontal-relative:page;mso-position-vertical-relative:page;mso-wrap-style:square" type="#_x0000_t75">
            <v:stroke joinstyle="miter" linestyle="single"/>
            <v:imagedata o:title="eqIde170f206fdbbd834aad7580c727e2cc6" r:id="rId624"/>
            <v:path o:extrusionok="f"/>
            <o:lock aspectratio="t" v:ext="edit"/>
          </v:shape>
          <o:OLEObject DrawAspect="Content" ObjectID="_1234568334" ProgID="Equation.DSMT4" ShapeID="Object 3008" Type="Embed" r:id="rId756"/>
        </w:object>
      </w:r>
      <w:r>
        <w:rPr>
          <w:sz w:val="21"/>
        </w:rPr>
        <w:t>的式子表示）．</w:t>
      </w: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hint="eastAsia"/>
          <w:sz w:val="21"/>
          <w:lang w:eastAsia="zh-CN" w:val="en-US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2</w:t>
      </w:r>
      <w:r>
        <w:rPr>
          <w:sz w:val="21"/>
        </w:rPr>
        <w:t>．（25-26七年级上·河北唐山·期中）定义：从一个角的顶点出发，在角的内部引两条射线，如果这两条射线所成的角等于这个角的</w:t>
      </w:r>
      <w:r>
        <w:object>
          <v:shape alt="eqId56d266a04f3dc7483eddbc26c5e487db" filled="f" id="Object 3038" o:ole="" o:preferrelative="t" o:spid="_x0000_i1518" stroked="f" style="width:9.66pt;height:23.84pt;mso-position-horizontal-relative:page;mso-position-vertical-relative:page;mso-wrap-style:square" type="#_x0000_t75">
            <v:stroke joinstyle="miter" linestyle="single"/>
            <v:imagedata o:title="eqId56d266a04f3dc7483eddbc26c5e487db" r:id="rId757"/>
            <v:path o:extrusionok="f"/>
            <o:lock aspectratio="t" v:ext="edit"/>
          </v:shape>
          <o:OLEObject DrawAspect="Content" ObjectID="_1234568335" ProgID="Equation.DSMT4" ShapeID="Object 3038" Type="Embed" r:id="rId758"/>
        </w:object>
      </w:r>
      <w:r>
        <w:rPr>
          <w:sz w:val="21"/>
        </w:rPr>
        <w:t>，那么这两条射线所成的角叫做这个角的“相生角”．如图1，若</w:t>
      </w:r>
      <w:r>
        <w:object>
          <v:shape alt="eqId564be9cb89307fa4342392f4a1b922b3" filled="f" id="Object 3039" o:ole="" o:preferrelative="t" o:spid="_x0000_i1519" stroked="f" style="width:80.92pt;height:27.51pt;mso-position-horizontal-relative:page;mso-position-vertical-relative:page;mso-wrap-style:square" type="#_x0000_t75">
            <v:stroke joinstyle="miter" linestyle="single"/>
            <v:imagedata o:title="eqId564be9cb89307fa4342392f4a1b922b3" r:id="rId759"/>
            <v:path o:extrusionok="f"/>
            <o:lock aspectratio="t" v:ext="edit"/>
          </v:shape>
          <o:OLEObject DrawAspect="Content" ObjectID="_1234568336" ProgID="Equation.DSMT4" ShapeID="Object 3039" Type="Embed" r:id="rId760"/>
        </w:object>
      </w:r>
      <w:r>
        <w:rPr>
          <w:sz w:val="21"/>
        </w:rPr>
        <w:t>，则</w:t>
      </w:r>
      <w:r>
        <w:object>
          <v:shape alt="eqIded66570f697459aba9daa2eaf9460bcb" filled="f" id="Object 3040" o:ole="" o:preferrelative="t" o:spid="_x0000_i1520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337" ProgID="Equation.DSMT4" ShapeID="Object 3040" Type="Embed" r:id="rId761"/>
        </w:object>
      </w:r>
      <w:r>
        <w:rPr>
          <w:sz w:val="21"/>
        </w:rPr>
        <w:t>是</w:t>
      </w:r>
      <w:r>
        <w:object>
          <v:shape alt="eqId6d7b2fe01a33c4825f9974ed9663a99c" filled="f" id="Object 3041" o:ole="" o:preferrelative="t" o:spid="_x0000_i1521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338" ProgID="Equation.DSMT4" ShapeID="Object 3041" Type="Embed" r:id="rId762"/>
        </w:object>
      </w:r>
      <w:r>
        <w:rPr>
          <w:sz w:val="21"/>
        </w:rPr>
        <w:t>的相生角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pict>
          <v:shape alt="@@@37eb78f9-3c4a-46a8-b493-d9297f2a0546" filled="f" id="图片 100101" o:preferrelative="t" o:spid="_x0000_i1522" stroked="f" style="width:281.97pt;height:111.78pt;mso-position-horizontal-relative:page;mso-position-vertical-relative:page;mso-wrap-style:square" type="#_x0000_t75">
            <v:fill o:detectmouseclick="t"/>
            <v:stroke linestyle="single"/>
            <v:imagedata o:title="@@@37eb78f9-3c4a-46a8-b493-d9297f2a0546" r:id="rId763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已知</w:t>
      </w:r>
      <w:r>
        <w:object>
          <v:shape alt="eqId950a96f120b449d9cf5c1709867c3d2d" filled="f" id="Object 3042" o:ole="" o:preferrelative="t" o:spid="_x0000_i1523" stroked="f" style="width:61.6pt;height:12.25pt;mso-position-horizontal-relative:page;mso-position-vertical-relative:page;mso-wrap-style:square" type="#_x0000_t75">
            <v:stroke joinstyle="miter" linestyle="single"/>
            <v:imagedata o:title="eqId950a96f120b449d9cf5c1709867c3d2d" r:id="rId764"/>
            <v:path o:extrusionok="f"/>
            <o:lock aspectratio="t" v:ext="edit"/>
          </v:shape>
          <o:OLEObject DrawAspect="Content" ObjectID="_1234568339" ProgID="Equation.DSMT4" ShapeID="Object 3042" Type="Embed" r:id="rId765"/>
        </w:object>
      </w:r>
      <w:r>
        <w:rPr>
          <w:sz w:val="21"/>
        </w:rPr>
        <w:t>，</w:t>
      </w:r>
      <w:r>
        <w:object>
          <v:shape alt="eqId7662c060b856ef284ec0f34302499f6a" filled="f" id="Object 3043" o:ole="" o:preferrelative="t" o:spid="_x0000_i1524" stroked="f" style="width:58.04pt;height:12.5pt;mso-position-horizontal-relative:page;mso-position-vertical-relative:page;mso-wrap-style:square" type="#_x0000_t75">
            <v:stroke joinstyle="miter" linestyle="single"/>
            <v:imagedata o:title="eqId7662c060b856ef284ec0f34302499f6a" r:id="rId766"/>
            <v:path o:extrusionok="f"/>
            <o:lock aspectratio="t" v:ext="edit"/>
          </v:shape>
          <o:OLEObject DrawAspect="Content" ObjectID="_1234568340" ProgID="Equation.DSMT4" ShapeID="Object 3043" Type="Embed" r:id="rId767"/>
        </w:object>
      </w:r>
      <w:r>
        <w:rPr>
          <w:sz w:val="21"/>
        </w:rPr>
        <w:t>，</w:t>
      </w:r>
      <w:r>
        <w:object>
          <v:shape alt="eqIded66570f697459aba9daa2eaf9460bcb" filled="f" id="Object 3044" o:ole="" o:preferrelative="t" o:spid="_x0000_i1525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341" ProgID="Equation.DSMT4" ShapeID="Object 3044" Type="Embed" r:id="rId768"/>
        </w:object>
      </w:r>
      <w:r>
        <w:rPr>
          <w:sz w:val="21"/>
        </w:rPr>
        <w:t>是</w:t>
      </w:r>
      <w:r>
        <w:object>
          <v:shape alt="eqId6d7b2fe01a33c4825f9974ed9663a99c" filled="f" id="Object 3045" o:ole="" o:preferrelative="t" o:spid="_x0000_i1526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342" ProgID="Equation.DSMT4" ShapeID="Object 3045" Type="Embed" r:id="rId769"/>
        </w:object>
      </w:r>
      <w:r>
        <w:rPr>
          <w:sz w:val="21"/>
        </w:rPr>
        <w:t>的相生角，求</w:t>
      </w:r>
      <w:r>
        <w:object>
          <v:shape alt="eqIddc9f91270ddbe1cf3c1362e1b95aee14" filled="f" id="Object 3046" o:ole="" o:preferrelative="t" o:spid="_x0000_i1527" stroked="f" style="width:33.4pt;height:12.47pt;mso-position-horizontal-relative:page;mso-position-vertical-relative:page;mso-wrap-style:square" type="#_x0000_t75">
            <v:stroke joinstyle="miter" linestyle="single"/>
            <v:imagedata o:title="eqIddc9f91270ddbe1cf3c1362e1b95aee14" r:id="rId216"/>
            <v:path o:extrusionok="f"/>
            <o:lock aspectratio="t" v:ext="edit"/>
          </v:shape>
          <o:OLEObject DrawAspect="Content" ObjectID="_1234568343" ProgID="Equation.DSMT4" ShapeID="Object 3046" Type="Embed" r:id="rId770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某同学将</w:t>
      </w:r>
      <w:r>
        <w:object>
          <v:shape alt="eqId6d7b2fe01a33c4825f9974ed9663a99c" filled="f" id="Object 3047" o:ole="" o:preferrelative="t" o:spid="_x0000_i1528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344" ProgID="Equation.DSMT4" ShapeID="Object 3047" Type="Embed" r:id="rId771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按顺时针方向旋转</w:t>
      </w:r>
      <w:r>
        <w:object>
          <v:shape alt="eqIdaebee6453b76dc702c3be739340df604" filled="f" id="Object 3048" o:ole="" o:preferrelative="t" o:spid="_x0000_i1529" stroked="f" style="width:17.56pt;height:12.36pt;mso-position-horizontal-relative:page;mso-position-vertical-relative:page;mso-wrap-style:square" type="#_x0000_t75">
            <v:stroke joinstyle="miter" linestyle="single"/>
            <v:imagedata o:title="eqIdaebee6453b76dc702c3be739340df604" r:id="rId772"/>
            <v:path o:extrusionok="f"/>
            <o:lock aspectratio="t" v:ext="edit"/>
          </v:shape>
          <o:OLEObject DrawAspect="Content" ObjectID="_1234568345" ProgID="Equation.DSMT4" ShapeID="Object 3048" Type="Embed" r:id="rId773"/>
        </w:object>
      </w:r>
      <w:r>
        <w:rPr>
          <w:sz w:val="21"/>
        </w:rPr>
        <w:t>得到</w:t>
      </w:r>
      <w:r>
        <w:object>
          <v:shape alt="eqIded66570f697459aba9daa2eaf9460bcb" filled="f" id="Object 3049" o:ole="" o:preferrelative="t" o:spid="_x0000_i1530" stroked="f" style="width:29.91pt;height:11.41pt;mso-position-horizontal-relative:page;mso-position-vertical-relative:page;mso-wrap-style:square" type="#_x0000_t75">
            <v:stroke joinstyle="miter" linestyle="single"/>
            <v:imagedata o:title="eqIded66570f697459aba9daa2eaf9460bcb" r:id="rId206"/>
            <v:path o:extrusionok="f"/>
            <o:lock aspectratio="t" v:ext="edit"/>
          </v:shape>
          <o:OLEObject DrawAspect="Content" ObjectID="_1234568346" ProgID="Equation.DSMT4" ShapeID="Object 3049" Type="Embed" r:id="rId774"/>
        </w:object>
      </w:r>
      <w:r>
        <w:rPr>
          <w:sz w:val="21"/>
        </w:rPr>
        <w:t>，如图2．若</w:t>
      </w:r>
      <w:r>
        <w:object>
          <v:shape alt="eqIdbff97d1f6b46deb899d6e267db7d9b48" filled="f" id="Object 3050" o:ole="" o:preferrelative="t" o:spid="_x0000_i1531" stroked="f" style="width:57.2pt;height:12.47pt;mso-position-horizontal-relative:page;mso-position-vertical-relative:page;mso-wrap-style:square" type="#_x0000_t75">
            <v:stroke joinstyle="miter" linestyle="single"/>
            <v:imagedata o:title="eqIdbff97d1f6b46deb899d6e267db7d9b48" r:id="rId775"/>
            <v:path o:extrusionok="f"/>
            <o:lock aspectratio="t" v:ext="edit"/>
          </v:shape>
          <o:OLEObject DrawAspect="Content" ObjectID="_1234568347" ProgID="Equation.DSMT4" ShapeID="Object 3050" Type="Embed" r:id="rId776"/>
        </w:object>
      </w:r>
      <w:r>
        <w:rPr>
          <w:sz w:val="21"/>
        </w:rPr>
        <w:t>，判断</w:t>
      </w:r>
      <w:r>
        <w:object>
          <v:shape alt="eqIdd0e1e2a60c37ebc303d4fc2bf3d6a234" filled="f" id="Object 3051" o:ole="" o:preferrelative="t" o:spid="_x0000_i1532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8348" ProgID="Equation.DSMT4" ShapeID="Object 3051" Type="Embed" r:id="rId777"/>
        </w:object>
      </w:r>
      <w:r>
        <w:rPr>
          <w:sz w:val="21"/>
        </w:rPr>
        <w:t>是否是</w:t>
      </w:r>
      <w:r>
        <w:object>
          <v:shape alt="eqId42e7b8a59f8d66176463f3d71f882a26" filled="f" id="Object 3052" o:ole="" o:preferrelative="t" o:spid="_x0000_i1533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349" ProgID="Equation.DSMT4" ShapeID="Object 3052" Type="Embed" r:id="rId778"/>
        </w:object>
      </w:r>
      <w:r>
        <w:rPr>
          <w:sz w:val="21"/>
        </w:rPr>
        <w:t>的相生角，并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object>
          <v:shape alt="eqId5784ea22dbd90af6cdceae43f80a22e8" filled="f" id="Object 3053" o:ole="" o:preferrelative="t" o:spid="_x0000_i1534" stroked="f" style="width:57.16pt;height:12.65pt;mso-position-horizontal-relative:page;mso-position-vertical-relative:page;mso-wrap-style:square" type="#_x0000_t75">
            <v:stroke joinstyle="miter" linestyle="single"/>
            <v:imagedata o:title="eqId5784ea22dbd90af6cdceae43f80a22e8" r:id="rId779"/>
            <v:path o:extrusionok="f"/>
            <o:lock aspectratio="t" v:ext="edit"/>
          </v:shape>
          <o:OLEObject DrawAspect="Content" ObjectID="_1234568350" ProgID="Equation.DSMT4" ShapeID="Object 3053" Type="Embed" r:id="rId780"/>
        </w:object>
      </w:r>
      <w:r>
        <w:rPr>
          <w:sz w:val="21"/>
        </w:rPr>
        <w:t>，把含有</w:t>
      </w:r>
      <w:r>
        <w:object>
          <v:shape alt="eqId79a97bb4dcfab4ec7539bc783d563c49" filled="f" id="Object 3054" o:ole="" o:preferrelative="t" o:spid="_x0000_i1535" stroked="f" style="width:17.53pt;height:12.26pt;mso-position-horizontal-relative:page;mso-position-vertical-relative:page;mso-wrap-style:square" type="#_x0000_t75">
            <v:stroke joinstyle="miter" linestyle="single"/>
            <v:imagedata o:title="eqId79a97bb4dcfab4ec7539bc783d563c49" r:id="rId535"/>
            <v:path o:extrusionok="f"/>
            <o:lock aspectratio="t" v:ext="edit"/>
          </v:shape>
          <o:OLEObject DrawAspect="Content" ObjectID="_1234568351" ProgID="Equation.DSMT4" ShapeID="Object 3054" Type="Embed" r:id="rId781"/>
        </w:object>
      </w:r>
      <w:r>
        <w:rPr>
          <w:sz w:val="21"/>
        </w:rPr>
        <w:t>角的三角板</w:t>
      </w:r>
      <w:r>
        <w:object>
          <v:shape alt="eqId6bf126cfed85fa9b7720ec6f7b0008dc" filled="f" id="Object 3055" o:ole="" o:preferrelative="t" o:spid="_x0000_i1536" stroked="f" style="width:25.5pt;height:12.3pt;mso-position-horizontal-relative:page;mso-position-vertical-relative:page;mso-wrap-style:square" type="#_x0000_t75">
            <v:stroke joinstyle="miter" linestyle="single"/>
            <v:imagedata o:title="eqId6bf126cfed85fa9b7720ec6f7b0008dc" r:id="rId782"/>
            <v:path o:extrusionok="f"/>
            <o:lock aspectratio="t" v:ext="edit"/>
          </v:shape>
          <o:OLEObject DrawAspect="Content" ObjectID="_1234568352" ProgID="Equation.DSMT4" ShapeID="Object 3055" Type="Embed" r:id="rId783"/>
        </w:object>
      </w:r>
      <w:r>
        <w:rPr>
          <w:sz w:val="21"/>
        </w:rPr>
        <w:t>与</w:t>
      </w:r>
      <w:r>
        <w:object>
          <v:shape alt="eqId6d7b2fe01a33c4825f9974ed9663a99c" filled="f" id="Object 3056" o:ole="" o:preferrelative="t" o:spid="_x0000_i1537" stroked="f" style="width:34.23pt;height:12.26pt;mso-position-horizontal-relative:page;mso-position-vertical-relative:page;mso-wrap-style:square" type="#_x0000_t75">
            <v:stroke joinstyle="miter" linestyle="single"/>
            <v:imagedata o:title="eqId6d7b2fe01a33c4825f9974ed9663a99c" r:id="rId72"/>
            <v:path o:extrusionok="f"/>
            <o:lock aspectratio="t" v:ext="edit"/>
          </v:shape>
          <o:OLEObject DrawAspect="Content" ObjectID="_1234568353" ProgID="Equation.DSMT4" ShapeID="Object 3056" Type="Embed" r:id="rId784"/>
        </w:object>
      </w:r>
      <w:r>
        <w:rPr>
          <w:sz w:val="21"/>
        </w:rPr>
        <w:t>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重合放置，如图3所示，让三角板的边</w:t>
      </w:r>
      <w:r>
        <w:object>
          <v:shape alt="eqId828628c0876b45381c9a0edeb0fec236" filled="f" id="Object 3057" o:ole="" o:preferrelative="t" o:spid="_x0000_i1538" stroked="f" style="width:18.43pt;height:12.26pt;mso-position-horizontal-relative:page;mso-position-vertical-relative:page;mso-wrap-style:square" type="#_x0000_t75">
            <v:stroke joinstyle="miter" linestyle="single"/>
            <v:imagedata o:title="eqId828628c0876b45381c9a0edeb0fec236" r:id="rId231"/>
            <v:path o:extrusionok="f"/>
            <o:lock aspectratio="t" v:ext="edit"/>
          </v:shape>
          <o:OLEObject DrawAspect="Content" ObjectID="_1234568354" ProgID="Equation.DSMT4" ShapeID="Object 3057" Type="Embed" r:id="rId785"/>
        </w:object>
      </w:r>
      <w:r>
        <w:rPr>
          <w:sz w:val="21"/>
        </w:rPr>
        <w:t>与边</w:t>
      </w:r>
      <w:r>
        <w:object>
          <v:shape alt="eqIdef4113c492885ba7c47fe42ac792578f" filled="f" id="Object 3058" o:ole="" o:preferrelative="t" o:spid="_x0000_i1539" stroked="f" style="width:16.71pt;height:12.71pt;mso-position-horizontal-relative:page;mso-position-vertical-relative:page;mso-wrap-style:square" type="#_x0000_t75">
            <v:stroke joinstyle="miter" linestyle="single"/>
            <v:imagedata o:title="eqIdef4113c492885ba7c47fe42ac792578f" r:id="rId88"/>
            <v:path o:extrusionok="f"/>
            <o:lock aspectratio="t" v:ext="edit"/>
          </v:shape>
          <o:OLEObject DrawAspect="Content" ObjectID="_1234568355" ProgID="Equation.DSMT4" ShapeID="Object 3058" Type="Embed" r:id="rId786"/>
        </w:object>
      </w:r>
      <w:r>
        <w:rPr>
          <w:sz w:val="21"/>
        </w:rPr>
        <w:t>重合开始绕顶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按顺时针方向旋转一周，请直接写出在旋转过程中</w:t>
      </w:r>
      <w:r>
        <w:object>
          <v:shape alt="eqIdd0e1e2a60c37ebc303d4fc2bf3d6a234" filled="f" id="Object 3059" o:ole="" o:preferrelative="t" o:spid="_x0000_i1540" stroked="f" style="width:32.55pt;height:12.05pt;mso-position-horizontal-relative:page;mso-position-vertical-relative:page;mso-wrap-style:square" type="#_x0000_t75">
            <v:stroke joinstyle="miter" linestyle="single"/>
            <v:imagedata o:title="eqIdd0e1e2a60c37ebc303d4fc2bf3d6a234" r:id="rId25"/>
            <v:path o:extrusionok="f"/>
            <o:lock aspectratio="t" v:ext="edit"/>
          </v:shape>
          <o:OLEObject DrawAspect="Content" ObjectID="_1234568356" ProgID="Equation.DSMT4" ShapeID="Object 3059" Type="Embed" r:id="rId787"/>
        </w:object>
      </w:r>
      <w:r>
        <w:rPr>
          <w:sz w:val="21"/>
        </w:rPr>
        <w:t>是</w:t>
      </w:r>
      <w:r>
        <w:object>
          <v:shape alt="eqId42e7b8a59f8d66176463f3d71f882a26" filled="f" id="Object 3060" o:ole="" o:preferrelative="t" o:spid="_x0000_i1541" stroked="f" style="width:33.39pt;height:12.46pt;mso-position-horizontal-relative:page;mso-position-vertical-relative:page;mso-wrap-style:square" type="#_x0000_t75">
            <v:stroke joinstyle="miter" linestyle="single"/>
            <v:imagedata o:title="eqId42e7b8a59f8d66176463f3d71f882a26" r:id="rId254"/>
            <v:path o:extrusionok="f"/>
            <o:lock aspectratio="t" v:ext="edit"/>
          </v:shape>
          <o:OLEObject DrawAspect="Content" ObjectID="_1234568357" ProgID="Equation.DSMT4" ShapeID="Object 3060" Type="Embed" r:id="rId788"/>
        </w:object>
      </w:r>
      <w:r>
        <w:rPr>
          <w:sz w:val="21"/>
        </w:rPr>
        <w:t>的相生角时旋转角的度数．</w:t>
      </w:r>
    </w:p>
    <w:p>
      <w:pPr>
        <w:spacing w:line="360" w:lineRule="auto"/>
        <w:jc w:val="center"/>
        <w:rPr>
          <w:rFonts w:ascii="宋体" w:cs="宋体" w:hAnsi="宋体" w:hint="eastAsia"/>
          <w:b/>
          <w:bCs/>
          <w:sz w:val="32"/>
          <w:szCs w:val="32"/>
        </w:rPr>
      </w:pPr>
    </w:p>
    <w:sectPr>
      <w:headerReference r:id="rId789" w:type="default"/>
      <w:footerReference r:id="rId790" w:type="default"/>
      <w:pgSz w:h="16838" w:w="11906"/>
      <w:pgMar w:bottom="720" w:footer="992" w:gutter="0" w:header="851" w:left="720" w:right="720" w:top="720"/>
      <w:cols w:space="708"/>
      <w:docGrid w:charSpace="200" w:linePitch="312" w:type="lines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tabs>
        <w:tab w:val="center" w:pos="4153"/>
        <w:tab w:val="right" w:pos="8306"/>
      </w:tabs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2</w:t>
    </w:r>
    <w:r>
      <w:fldChar w:fldCharType="end"/>
    </w:r>
  </w:p>
  <w:p>
    <w:pPr>
      <w:pStyle w:val="Footer"/>
      <w:tabs>
        <w:tab w:val="center" w:pos="4153"/>
        <w:tab w:val="right" w:pos="8306"/>
      </w:tabs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bordersDoNotSurroundHeader/>
  <w:bordersDoNotSurroundFooter/>
  <w:stylePaneFormatFilter w:val="3F01"/>
  <w:defaultTabStop w:val="231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74313"/>
    <w:rsid w:val="00003C09"/>
    <w:rsid w:val="0001245A"/>
    <w:rsid w:val="00017CD7"/>
    <w:rsid w:val="00020246"/>
    <w:rsid w:val="000370C8"/>
    <w:rsid w:val="00094087"/>
    <w:rsid w:val="000A663C"/>
    <w:rsid w:val="000D1837"/>
    <w:rsid w:val="000E7B03"/>
    <w:rsid w:val="00101D71"/>
    <w:rsid w:val="001116AB"/>
    <w:rsid w:val="00157391"/>
    <w:rsid w:val="00164630"/>
    <w:rsid w:val="00170002"/>
    <w:rsid w:val="00187899"/>
    <w:rsid w:val="001D0BA5"/>
    <w:rsid w:val="001D516F"/>
    <w:rsid w:val="001E3763"/>
    <w:rsid w:val="002253D1"/>
    <w:rsid w:val="00247A84"/>
    <w:rsid w:val="00292B0A"/>
    <w:rsid w:val="002D77C6"/>
    <w:rsid w:val="002E5B17"/>
    <w:rsid w:val="002F230B"/>
    <w:rsid w:val="003018A9"/>
    <w:rsid w:val="00344ED2"/>
    <w:rsid w:val="0036046D"/>
    <w:rsid w:val="00374A6D"/>
    <w:rsid w:val="003A4431"/>
    <w:rsid w:val="003B4EE2"/>
    <w:rsid w:val="003D0016"/>
    <w:rsid w:val="00414C2C"/>
    <w:rsid w:val="004151FC"/>
    <w:rsid w:val="00420D13"/>
    <w:rsid w:val="00422291"/>
    <w:rsid w:val="004222EA"/>
    <w:rsid w:val="004A2BC2"/>
    <w:rsid w:val="004E6E78"/>
    <w:rsid w:val="004F7119"/>
    <w:rsid w:val="00513495"/>
    <w:rsid w:val="00536F30"/>
    <w:rsid w:val="00543EE4"/>
    <w:rsid w:val="00571207"/>
    <w:rsid w:val="00576DD5"/>
    <w:rsid w:val="005C114D"/>
    <w:rsid w:val="005E23AD"/>
    <w:rsid w:val="006213A9"/>
    <w:rsid w:val="006847D8"/>
    <w:rsid w:val="00694679"/>
    <w:rsid w:val="006E7826"/>
    <w:rsid w:val="006F0A94"/>
    <w:rsid w:val="0070631C"/>
    <w:rsid w:val="00754E9F"/>
    <w:rsid w:val="007A7F60"/>
    <w:rsid w:val="007D1D15"/>
    <w:rsid w:val="007D48B1"/>
    <w:rsid w:val="008A6474"/>
    <w:rsid w:val="008B5977"/>
    <w:rsid w:val="008F7FEC"/>
    <w:rsid w:val="00902F56"/>
    <w:rsid w:val="00933264"/>
    <w:rsid w:val="0093623A"/>
    <w:rsid w:val="009365D1"/>
    <w:rsid w:val="00957FB4"/>
    <w:rsid w:val="00964226"/>
    <w:rsid w:val="009C29AA"/>
    <w:rsid w:val="00A7367A"/>
    <w:rsid w:val="00A87C03"/>
    <w:rsid w:val="00AA648D"/>
    <w:rsid w:val="00AB70AD"/>
    <w:rsid w:val="00AC5985"/>
    <w:rsid w:val="00B3153B"/>
    <w:rsid w:val="00B82CB0"/>
    <w:rsid w:val="00BB6818"/>
    <w:rsid w:val="00C02FC6"/>
    <w:rsid w:val="00C14AA4"/>
    <w:rsid w:val="00C25D05"/>
    <w:rsid w:val="00C44A6E"/>
    <w:rsid w:val="00C70F20"/>
    <w:rsid w:val="00CB5B47"/>
    <w:rsid w:val="00CC1B72"/>
    <w:rsid w:val="00CC6650"/>
    <w:rsid w:val="00CF2CD3"/>
    <w:rsid w:val="00D930FE"/>
    <w:rsid w:val="00DA4ED3"/>
    <w:rsid w:val="00DD1609"/>
    <w:rsid w:val="00E05217"/>
    <w:rsid w:val="00E12C75"/>
    <w:rsid w:val="00E14AD1"/>
    <w:rsid w:val="00E16A29"/>
    <w:rsid w:val="00E23994"/>
    <w:rsid w:val="00E43406"/>
    <w:rsid w:val="00EA47DE"/>
    <w:rsid w:val="00EC08AA"/>
    <w:rsid w:val="00F052CD"/>
    <w:rsid w:val="00F40F83"/>
    <w:rsid w:val="00F4402C"/>
    <w:rsid w:val="00F715A1"/>
    <w:rsid w:val="00F75A7D"/>
    <w:rsid w:val="00FA564B"/>
    <w:rsid w:val="03801FA5"/>
    <w:rsid w:val="077A6A26"/>
    <w:rsid w:val="0C7A144B"/>
    <w:rsid w:val="0EAF7EAC"/>
    <w:rsid w:val="135A7E35"/>
    <w:rsid w:val="158B0F44"/>
    <w:rsid w:val="166E2C6E"/>
    <w:rsid w:val="18CF4C8D"/>
    <w:rsid w:val="1CB56613"/>
    <w:rsid w:val="1F8A63F2"/>
    <w:rsid w:val="24467B68"/>
    <w:rsid w:val="25502AC4"/>
    <w:rsid w:val="263C4B36"/>
    <w:rsid w:val="27233601"/>
    <w:rsid w:val="28C80903"/>
    <w:rsid w:val="28E219C5"/>
    <w:rsid w:val="2A8B4997"/>
    <w:rsid w:val="2BB20A60"/>
    <w:rsid w:val="2FC06AD6"/>
    <w:rsid w:val="323600ED"/>
    <w:rsid w:val="38F226C0"/>
    <w:rsid w:val="39616BA6"/>
    <w:rsid w:val="397B0D61"/>
    <w:rsid w:val="3A9838A6"/>
    <w:rsid w:val="3E3831BE"/>
    <w:rsid w:val="3F2E7979"/>
    <w:rsid w:val="40A22F36"/>
    <w:rsid w:val="4133051B"/>
    <w:rsid w:val="41807B75"/>
    <w:rsid w:val="41A87176"/>
    <w:rsid w:val="42E119B6"/>
    <w:rsid w:val="457E261E"/>
    <w:rsid w:val="49EB13C4"/>
    <w:rsid w:val="4C15111C"/>
    <w:rsid w:val="4CE145E4"/>
    <w:rsid w:val="555122F8"/>
    <w:rsid w:val="56835EA4"/>
    <w:rsid w:val="58B43E9B"/>
    <w:rsid w:val="5A4E660B"/>
    <w:rsid w:val="5C970108"/>
    <w:rsid w:val="5F7B05C7"/>
    <w:rsid w:val="60555AF7"/>
    <w:rsid w:val="62214605"/>
    <w:rsid w:val="63C8785A"/>
    <w:rsid w:val="68B3791D"/>
    <w:rsid w:val="6E2962DB"/>
    <w:rsid w:val="6E9B040A"/>
    <w:rsid w:val="6F437D87"/>
    <w:rsid w:val="6FE813E2"/>
    <w:rsid w:val="73BE3A62"/>
    <w:rsid w:val="75EA3234"/>
    <w:rsid w:val="7BA4258D"/>
    <w:rsid w:val="7DDC1C03"/>
    <w:rsid w:val="7DFB58B2"/>
  </w:rsids>
  <w:docVars>
    <w:docVar w:name="commondata" w:val="eyJoZGlkIjoiYTBlNzI0NzRmMGZkNTc4YjRhZTEyMzg3OWE3YTgwOT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1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/>
    <w:lsdException w:name="Table Grid" w:semiHidden="0" w:uiPriority="0" w:unhideWhenUsed="0" w:qFormat="1"/>
    <w:lsdException w:name="Table Theme" w:semiHidden="0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a"/>
    <w:uiPriority w:val="1"/>
    <w:qFormat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a">
    <w:name w:val="正文文本 字符"/>
    <w:link w:val="BodyText"/>
    <w:uiPriority w:val="1"/>
    <w:rPr>
      <w:rFonts w:ascii="楷体" w:eastAsia="楷体" w:hAnsi="楷体" w:cs="楷体"/>
      <w:sz w:val="36"/>
      <w:szCs w:val="36"/>
    </w:rPr>
  </w:style>
  <w:style w:type="paragraph" w:styleId="PlainText">
    <w:name w:val="Plain Text"/>
    <w:basedOn w:val="Normal"/>
    <w:link w:val="a0"/>
    <w:uiPriority w:val="99"/>
    <w:unhideWhenUsed/>
    <w:qFormat/>
    <w:rPr>
      <w:rFonts w:ascii="宋体" w:hAnsi="Courier New" w:cs="Courier New"/>
      <w:szCs w:val="21"/>
    </w:rPr>
  </w:style>
  <w:style w:type="character" w:customStyle="1" w:styleId="a0">
    <w:name w:val="纯文本 字符"/>
    <w:link w:val="PlainText"/>
    <w:uiPriority w:val="99"/>
    <w:rPr>
      <w:rFonts w:ascii="宋体" w:hAnsi="Courier New" w:cs="Courier New"/>
      <w:kern w:val="2"/>
      <w:sz w:val="21"/>
      <w:szCs w:val="21"/>
    </w:rPr>
  </w:style>
  <w:style w:type="paragraph" w:styleId="BalloonText">
    <w:name w:val="Balloon Text"/>
    <w:basedOn w:val="Normal"/>
    <w:link w:val="a1"/>
    <w:uiPriority w:val="99"/>
    <w:rPr>
      <w:sz w:val="18"/>
      <w:szCs w:val="18"/>
    </w:rPr>
  </w:style>
  <w:style w:type="character" w:customStyle="1" w:styleId="a1">
    <w:name w:val="批注框文本 字符"/>
    <w:link w:val="BalloonText"/>
    <w:uiPriority w:val="99"/>
    <w:rPr>
      <w:kern w:val="2"/>
      <w:sz w:val="18"/>
      <w:szCs w:val="18"/>
    </w:rPr>
  </w:style>
  <w:style w:type="paragraph" w:styleId="Footer">
    <w:name w:val="footer"/>
    <w:basedOn w:val="Normal"/>
    <w:link w:val="a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2">
    <w:name w:val="页脚 字符"/>
    <w:link w:val="Footer"/>
    <w:uiPriority w:val="99"/>
    <w:rPr>
      <w:sz w:val="18"/>
      <w:szCs w:val="18"/>
    </w:rPr>
  </w:style>
  <w:style w:type="paragraph" w:styleId="Header">
    <w:name w:val="header"/>
    <w:basedOn w:val="Normal"/>
    <w:link w:val="a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3">
    <w:name w:val="页眉 字符"/>
    <w:link w:val="Header"/>
    <w:uiPriority w:val="99"/>
    <w:rPr>
      <w:kern w:val="2"/>
      <w:sz w:val="18"/>
      <w:szCs w:val="18"/>
    </w:rPr>
  </w:style>
  <w:style w:type="paragraph" w:styleId="NormalWeb">
    <w:name w:val="Normal (Web)"/>
    <w:basedOn w:val="Normal"/>
    <w:pPr>
      <w:spacing w:beforeAutospacing="1" w:afterAutospacing="1"/>
      <w:jc w:val="left"/>
    </w:pPr>
    <w:rPr>
      <w:rFonts w:ascii="Calibri" w:eastAsia="宋体" w:hAnsi="Calibri"/>
      <w:kern w:val="0"/>
      <w:sz w:val="24"/>
    </w:rPr>
  </w:style>
  <w:style w:type="table" w:styleId="TableGrid">
    <w:name w:val="Table Grid"/>
    <w:basedOn w:val="TableNormal"/>
    <w:qFormat/>
    <w:rPr>
      <w:rFonts w:ascii="Calibri" w:eastAsia="宋体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">
    <w:name w:val="无间隔 Char"/>
    <w:rPr>
      <w:kern w:val="0"/>
      <w:sz w:val="22"/>
    </w:rPr>
  </w:style>
  <w:style w:type="character" w:customStyle="1" w:styleId="a4">
    <w:name w:val="无间隔 字符"/>
    <w:link w:val="NoSpacing"/>
    <w:uiPriority w:val="1"/>
    <w:rPr>
      <w:sz w:val="22"/>
      <w:szCs w:val="22"/>
    </w:rPr>
  </w:style>
  <w:style w:type="paragraph" w:styleId="NoSpacing">
    <w:name w:val="No Spacing"/>
    <w:link w:val="a4"/>
    <w:uiPriority w:val="1"/>
    <w:qFormat/>
    <w:rPr>
      <w:sz w:val="22"/>
      <w:szCs w:val="22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3.png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7.wmf" /><Relationship Id="rId109" Type="http://schemas.openxmlformats.org/officeDocument/2006/relationships/oleObject" Target="embeddings/oleObject49.bin" /><Relationship Id="rId11" Type="http://schemas.openxmlformats.org/officeDocument/2006/relationships/image" Target="media/image8.png" /><Relationship Id="rId110" Type="http://schemas.openxmlformats.org/officeDocument/2006/relationships/image" Target="media/image58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9.png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6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7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8.bin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10.wmf" /><Relationship Id="rId130" Type="http://schemas.openxmlformats.org/officeDocument/2006/relationships/image" Target="media/image67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8.wmf" /><Relationship Id="rId133" Type="http://schemas.openxmlformats.org/officeDocument/2006/relationships/oleObject" Target="embeddings/oleObject62.bin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1.bin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6.wmf" /><Relationship Id="rId15" Type="http://schemas.openxmlformats.org/officeDocument/2006/relationships/image" Target="media/image11.wmf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1.wmf" /><Relationship Id="rId16" Type="http://schemas.openxmlformats.org/officeDocument/2006/relationships/oleObject" Target="embeddings/oleObject2.bin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2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5.wmf" /><Relationship Id="rId168" Type="http://schemas.openxmlformats.org/officeDocument/2006/relationships/oleObject" Target="embeddings/oleObject80.bin" /><Relationship Id="rId169" Type="http://schemas.openxmlformats.org/officeDocument/2006/relationships/oleObject" Target="embeddings/oleObject81.bin" /><Relationship Id="rId17" Type="http://schemas.openxmlformats.org/officeDocument/2006/relationships/image" Target="media/image12.png" /><Relationship Id="rId170" Type="http://schemas.openxmlformats.org/officeDocument/2006/relationships/oleObject" Target="embeddings/oleObject82.bin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8.png" /><Relationship Id="rId177" Type="http://schemas.openxmlformats.org/officeDocument/2006/relationships/image" Target="media/image89.wmf" /><Relationship Id="rId178" Type="http://schemas.openxmlformats.org/officeDocument/2006/relationships/oleObject" Target="embeddings/oleObject86.bin" /><Relationship Id="rId179" Type="http://schemas.openxmlformats.org/officeDocument/2006/relationships/oleObject" Target="embeddings/oleObject87.bin" /><Relationship Id="rId18" Type="http://schemas.openxmlformats.org/officeDocument/2006/relationships/oleObject" Target="embeddings/oleObject3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8.bin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90.bin" /><Relationship Id="rId185" Type="http://schemas.openxmlformats.org/officeDocument/2006/relationships/oleObject" Target="embeddings/oleObject91.bin" /><Relationship Id="rId186" Type="http://schemas.openxmlformats.org/officeDocument/2006/relationships/oleObject" Target="embeddings/oleObject92.bin" /><Relationship Id="rId187" Type="http://schemas.openxmlformats.org/officeDocument/2006/relationships/image" Target="media/image92.png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3.bin" /><Relationship Id="rId19" Type="http://schemas.openxmlformats.org/officeDocument/2006/relationships/image" Target="media/image13.wmf" /><Relationship Id="rId190" Type="http://schemas.openxmlformats.org/officeDocument/2006/relationships/image" Target="media/image94.wmf" /><Relationship Id="rId191" Type="http://schemas.openxmlformats.org/officeDocument/2006/relationships/oleObject" Target="embeddings/oleObject94.bin" /><Relationship Id="rId192" Type="http://schemas.openxmlformats.org/officeDocument/2006/relationships/image" Target="media/image95.png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6.bin" /><Relationship Id="rId197" Type="http://schemas.openxmlformats.org/officeDocument/2006/relationships/oleObject" Target="embeddings/oleObject97.bin" /><Relationship Id="rId198" Type="http://schemas.openxmlformats.org/officeDocument/2006/relationships/image" Target="media/image98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9.png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2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3.png" /><Relationship Id="rId209" Type="http://schemas.openxmlformats.org/officeDocument/2006/relationships/image" Target="media/image104.wmf" /><Relationship Id="rId21" Type="http://schemas.openxmlformats.org/officeDocument/2006/relationships/image" Target="media/image14.wmf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4.bin" /><Relationship Id="rId213" Type="http://schemas.openxmlformats.org/officeDocument/2006/relationships/oleObject" Target="embeddings/oleObject105.bin" /><Relationship Id="rId214" Type="http://schemas.openxmlformats.org/officeDocument/2006/relationships/oleObject" Target="embeddings/oleObject106.bin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6.wmf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7.wmf" /><Relationship Id="rId219" Type="http://schemas.openxmlformats.org/officeDocument/2006/relationships/oleObject" Target="embeddings/oleObject109.bin" /><Relationship Id="rId22" Type="http://schemas.openxmlformats.org/officeDocument/2006/relationships/oleObject" Target="embeddings/oleObject5.bin" /><Relationship Id="rId220" Type="http://schemas.openxmlformats.org/officeDocument/2006/relationships/image" Target="media/image108.wmf" /><Relationship Id="rId221" Type="http://schemas.openxmlformats.org/officeDocument/2006/relationships/oleObject" Target="embeddings/oleObject110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1.bin" /><Relationship Id="rId224" Type="http://schemas.openxmlformats.org/officeDocument/2006/relationships/image" Target="media/image110.wmf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11.wmf" /><Relationship Id="rId227" Type="http://schemas.openxmlformats.org/officeDocument/2006/relationships/oleObject" Target="embeddings/oleObject113.bin" /><Relationship Id="rId228" Type="http://schemas.openxmlformats.org/officeDocument/2006/relationships/image" Target="media/image112.png" /><Relationship Id="rId229" Type="http://schemas.openxmlformats.org/officeDocument/2006/relationships/image" Target="media/image113.wmf" /><Relationship Id="rId23" Type="http://schemas.openxmlformats.org/officeDocument/2006/relationships/image" Target="media/image15.wmf" /><Relationship Id="rId230" Type="http://schemas.openxmlformats.org/officeDocument/2006/relationships/oleObject" Target="embeddings/oleObject114.bin" /><Relationship Id="rId231" Type="http://schemas.openxmlformats.org/officeDocument/2006/relationships/image" Target="media/image114.wmf" /><Relationship Id="rId232" Type="http://schemas.openxmlformats.org/officeDocument/2006/relationships/oleObject" Target="embeddings/oleObject115.bin" /><Relationship Id="rId233" Type="http://schemas.openxmlformats.org/officeDocument/2006/relationships/oleObject" Target="embeddings/oleObject116.bin" /><Relationship Id="rId234" Type="http://schemas.openxmlformats.org/officeDocument/2006/relationships/image" Target="media/image115.wmf" /><Relationship Id="rId235" Type="http://schemas.openxmlformats.org/officeDocument/2006/relationships/oleObject" Target="embeddings/oleObject117.bin" /><Relationship Id="rId236" Type="http://schemas.openxmlformats.org/officeDocument/2006/relationships/image" Target="media/image116.wmf" /><Relationship Id="rId237" Type="http://schemas.openxmlformats.org/officeDocument/2006/relationships/oleObject" Target="embeddings/oleObject118.bin" /><Relationship Id="rId238" Type="http://schemas.openxmlformats.org/officeDocument/2006/relationships/oleObject" Target="embeddings/oleObject119.bin" /><Relationship Id="rId239" Type="http://schemas.openxmlformats.org/officeDocument/2006/relationships/image" Target="media/image117.png" /><Relationship Id="rId24" Type="http://schemas.openxmlformats.org/officeDocument/2006/relationships/oleObject" Target="embeddings/oleObject6.bin" /><Relationship Id="rId240" Type="http://schemas.openxmlformats.org/officeDocument/2006/relationships/image" Target="media/image118.wmf" /><Relationship Id="rId241" Type="http://schemas.openxmlformats.org/officeDocument/2006/relationships/oleObject" Target="embeddings/oleObject120.bin" /><Relationship Id="rId242" Type="http://schemas.openxmlformats.org/officeDocument/2006/relationships/image" Target="media/image119.wmf" /><Relationship Id="rId243" Type="http://schemas.openxmlformats.org/officeDocument/2006/relationships/oleObject" Target="embeddings/oleObject121.bin" /><Relationship Id="rId244" Type="http://schemas.openxmlformats.org/officeDocument/2006/relationships/oleObject" Target="embeddings/oleObject122.bin" /><Relationship Id="rId245" Type="http://schemas.openxmlformats.org/officeDocument/2006/relationships/oleObject" Target="embeddings/oleObject123.bin" /><Relationship Id="rId246" Type="http://schemas.openxmlformats.org/officeDocument/2006/relationships/oleObject" Target="embeddings/oleObject124.bin" /><Relationship Id="rId247" Type="http://schemas.openxmlformats.org/officeDocument/2006/relationships/oleObject" Target="embeddings/oleObject125.bin" /><Relationship Id="rId248" Type="http://schemas.openxmlformats.org/officeDocument/2006/relationships/image" Target="media/image120.wmf" /><Relationship Id="rId249" Type="http://schemas.openxmlformats.org/officeDocument/2006/relationships/oleObject" Target="embeddings/oleObject126.bin" /><Relationship Id="rId25" Type="http://schemas.openxmlformats.org/officeDocument/2006/relationships/image" Target="media/image16.wmf" /><Relationship Id="rId250" Type="http://schemas.openxmlformats.org/officeDocument/2006/relationships/image" Target="media/image121.png" /><Relationship Id="rId251" Type="http://schemas.openxmlformats.org/officeDocument/2006/relationships/image" Target="media/image122.wmf" /><Relationship Id="rId252" Type="http://schemas.openxmlformats.org/officeDocument/2006/relationships/oleObject" Target="embeddings/oleObject127.bin" /><Relationship Id="rId253" Type="http://schemas.openxmlformats.org/officeDocument/2006/relationships/oleObject" Target="embeddings/oleObject128.bin" /><Relationship Id="rId254" Type="http://schemas.openxmlformats.org/officeDocument/2006/relationships/image" Target="media/image123.wmf" /><Relationship Id="rId255" Type="http://schemas.openxmlformats.org/officeDocument/2006/relationships/oleObject" Target="embeddings/oleObject129.bin" /><Relationship Id="rId256" Type="http://schemas.openxmlformats.org/officeDocument/2006/relationships/oleObject" Target="embeddings/oleObject130.bin" /><Relationship Id="rId257" Type="http://schemas.openxmlformats.org/officeDocument/2006/relationships/oleObject" Target="embeddings/oleObject131.bin" /><Relationship Id="rId258" Type="http://schemas.openxmlformats.org/officeDocument/2006/relationships/image" Target="media/image124.wmf" /><Relationship Id="rId259" Type="http://schemas.openxmlformats.org/officeDocument/2006/relationships/oleObject" Target="embeddings/oleObject132.bin" /><Relationship Id="rId26" Type="http://schemas.openxmlformats.org/officeDocument/2006/relationships/oleObject" Target="embeddings/oleObject7.bin" /><Relationship Id="rId260" Type="http://schemas.openxmlformats.org/officeDocument/2006/relationships/image" Target="media/image125.wmf" /><Relationship Id="rId261" Type="http://schemas.openxmlformats.org/officeDocument/2006/relationships/oleObject" Target="embeddings/oleObject133.bin" /><Relationship Id="rId262" Type="http://schemas.openxmlformats.org/officeDocument/2006/relationships/oleObject" Target="embeddings/oleObject134.bin" /><Relationship Id="rId263" Type="http://schemas.openxmlformats.org/officeDocument/2006/relationships/oleObject" Target="embeddings/oleObject135.bin" /><Relationship Id="rId264" Type="http://schemas.openxmlformats.org/officeDocument/2006/relationships/oleObject" Target="embeddings/oleObject136.bin" /><Relationship Id="rId265" Type="http://schemas.openxmlformats.org/officeDocument/2006/relationships/oleObject" Target="embeddings/oleObject137.bin" /><Relationship Id="rId266" Type="http://schemas.openxmlformats.org/officeDocument/2006/relationships/image" Target="media/image126.png" /><Relationship Id="rId267" Type="http://schemas.openxmlformats.org/officeDocument/2006/relationships/image" Target="media/image127.wmf" /><Relationship Id="rId268" Type="http://schemas.openxmlformats.org/officeDocument/2006/relationships/oleObject" Target="embeddings/oleObject138.bin" /><Relationship Id="rId269" Type="http://schemas.openxmlformats.org/officeDocument/2006/relationships/image" Target="media/image128.wmf" /><Relationship Id="rId27" Type="http://schemas.openxmlformats.org/officeDocument/2006/relationships/image" Target="media/image17.wmf" /><Relationship Id="rId270" Type="http://schemas.openxmlformats.org/officeDocument/2006/relationships/oleObject" Target="embeddings/oleObject139.bin" /><Relationship Id="rId271" Type="http://schemas.openxmlformats.org/officeDocument/2006/relationships/image" Target="media/image129.wmf" /><Relationship Id="rId272" Type="http://schemas.openxmlformats.org/officeDocument/2006/relationships/oleObject" Target="embeddings/oleObject140.bin" /><Relationship Id="rId273" Type="http://schemas.openxmlformats.org/officeDocument/2006/relationships/oleObject" Target="embeddings/oleObject141.bin" /><Relationship Id="rId274" Type="http://schemas.openxmlformats.org/officeDocument/2006/relationships/image" Target="media/image130.wmf" /><Relationship Id="rId275" Type="http://schemas.openxmlformats.org/officeDocument/2006/relationships/oleObject" Target="embeddings/oleObject142.bin" /><Relationship Id="rId276" Type="http://schemas.openxmlformats.org/officeDocument/2006/relationships/image" Target="media/image131.png" /><Relationship Id="rId277" Type="http://schemas.openxmlformats.org/officeDocument/2006/relationships/oleObject" Target="embeddings/oleObject143.bin" /><Relationship Id="rId278" Type="http://schemas.openxmlformats.org/officeDocument/2006/relationships/oleObject" Target="embeddings/oleObject144.bin" /><Relationship Id="rId279" Type="http://schemas.openxmlformats.org/officeDocument/2006/relationships/oleObject" Target="embeddings/oleObject145.bin" /><Relationship Id="rId28" Type="http://schemas.openxmlformats.org/officeDocument/2006/relationships/oleObject" Target="embeddings/oleObject8.bin" /><Relationship Id="rId280" Type="http://schemas.openxmlformats.org/officeDocument/2006/relationships/image" Target="media/image132.wmf" /><Relationship Id="rId281" Type="http://schemas.openxmlformats.org/officeDocument/2006/relationships/oleObject" Target="embeddings/oleObject146.bin" /><Relationship Id="rId282" Type="http://schemas.openxmlformats.org/officeDocument/2006/relationships/oleObject" Target="embeddings/oleObject147.bin" /><Relationship Id="rId283" Type="http://schemas.openxmlformats.org/officeDocument/2006/relationships/oleObject" Target="embeddings/oleObject148.bin" /><Relationship Id="rId284" Type="http://schemas.openxmlformats.org/officeDocument/2006/relationships/image" Target="media/image133.wmf" /><Relationship Id="rId285" Type="http://schemas.openxmlformats.org/officeDocument/2006/relationships/oleObject" Target="embeddings/oleObject149.bin" /><Relationship Id="rId286" Type="http://schemas.openxmlformats.org/officeDocument/2006/relationships/image" Target="media/image134.wmf" /><Relationship Id="rId287" Type="http://schemas.openxmlformats.org/officeDocument/2006/relationships/oleObject" Target="embeddings/oleObject150.bin" /><Relationship Id="rId288" Type="http://schemas.openxmlformats.org/officeDocument/2006/relationships/oleObject" Target="embeddings/oleObject151.bin" /><Relationship Id="rId289" Type="http://schemas.openxmlformats.org/officeDocument/2006/relationships/image" Target="media/image135.wmf" /><Relationship Id="rId29" Type="http://schemas.openxmlformats.org/officeDocument/2006/relationships/image" Target="media/image18.wmf" /><Relationship Id="rId290" Type="http://schemas.openxmlformats.org/officeDocument/2006/relationships/oleObject" Target="embeddings/oleObject152.bin" /><Relationship Id="rId291" Type="http://schemas.openxmlformats.org/officeDocument/2006/relationships/image" Target="media/image136.wmf" /><Relationship Id="rId292" Type="http://schemas.openxmlformats.org/officeDocument/2006/relationships/oleObject" Target="embeddings/oleObject153.bin" /><Relationship Id="rId293" Type="http://schemas.openxmlformats.org/officeDocument/2006/relationships/image" Target="media/image137.wmf" /><Relationship Id="rId294" Type="http://schemas.openxmlformats.org/officeDocument/2006/relationships/oleObject" Target="embeddings/oleObject154.bin" /><Relationship Id="rId295" Type="http://schemas.openxmlformats.org/officeDocument/2006/relationships/oleObject" Target="embeddings/oleObject155.bin" /><Relationship Id="rId296" Type="http://schemas.openxmlformats.org/officeDocument/2006/relationships/oleObject" Target="embeddings/oleObject156.bin" /><Relationship Id="rId297" Type="http://schemas.openxmlformats.org/officeDocument/2006/relationships/image" Target="media/image138.wmf" /><Relationship Id="rId298" Type="http://schemas.openxmlformats.org/officeDocument/2006/relationships/oleObject" Target="embeddings/oleObject157.bin" /><Relationship Id="rId299" Type="http://schemas.openxmlformats.org/officeDocument/2006/relationships/oleObject" Target="embeddings/oleObject158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00" Type="http://schemas.openxmlformats.org/officeDocument/2006/relationships/image" Target="media/image139.png" /><Relationship Id="rId301" Type="http://schemas.openxmlformats.org/officeDocument/2006/relationships/image" Target="media/image140.wmf" /><Relationship Id="rId302" Type="http://schemas.openxmlformats.org/officeDocument/2006/relationships/oleObject" Target="embeddings/oleObject159.bin" /><Relationship Id="rId303" Type="http://schemas.openxmlformats.org/officeDocument/2006/relationships/image" Target="media/image141.wmf" /><Relationship Id="rId304" Type="http://schemas.openxmlformats.org/officeDocument/2006/relationships/oleObject" Target="embeddings/oleObject160.bin" /><Relationship Id="rId305" Type="http://schemas.openxmlformats.org/officeDocument/2006/relationships/oleObject" Target="embeddings/oleObject161.bin" /><Relationship Id="rId306" Type="http://schemas.openxmlformats.org/officeDocument/2006/relationships/oleObject" Target="embeddings/oleObject162.bin" /><Relationship Id="rId307" Type="http://schemas.openxmlformats.org/officeDocument/2006/relationships/image" Target="media/image142.wmf" /><Relationship Id="rId308" Type="http://schemas.openxmlformats.org/officeDocument/2006/relationships/oleObject" Target="embeddings/oleObject163.bin" /><Relationship Id="rId309" Type="http://schemas.openxmlformats.org/officeDocument/2006/relationships/oleObject" Target="embeddings/oleObject164.bin" /><Relationship Id="rId31" Type="http://schemas.openxmlformats.org/officeDocument/2006/relationships/image" Target="media/image19.png" /><Relationship Id="rId310" Type="http://schemas.openxmlformats.org/officeDocument/2006/relationships/image" Target="media/image143.wmf" /><Relationship Id="rId311" Type="http://schemas.openxmlformats.org/officeDocument/2006/relationships/oleObject" Target="embeddings/oleObject165.bin" /><Relationship Id="rId312" Type="http://schemas.openxmlformats.org/officeDocument/2006/relationships/image" Target="media/image144.wmf" /><Relationship Id="rId313" Type="http://schemas.openxmlformats.org/officeDocument/2006/relationships/oleObject" Target="embeddings/oleObject166.bin" /><Relationship Id="rId314" Type="http://schemas.openxmlformats.org/officeDocument/2006/relationships/image" Target="media/image145.wmf" /><Relationship Id="rId315" Type="http://schemas.openxmlformats.org/officeDocument/2006/relationships/oleObject" Target="embeddings/oleObject167.bin" /><Relationship Id="rId316" Type="http://schemas.openxmlformats.org/officeDocument/2006/relationships/oleObject" Target="embeddings/oleObject168.bin" /><Relationship Id="rId317" Type="http://schemas.openxmlformats.org/officeDocument/2006/relationships/image" Target="media/image146.wmf" /><Relationship Id="rId318" Type="http://schemas.openxmlformats.org/officeDocument/2006/relationships/oleObject" Target="embeddings/oleObject169.bin" /><Relationship Id="rId319" Type="http://schemas.openxmlformats.org/officeDocument/2006/relationships/image" Target="media/image147.wmf" /><Relationship Id="rId32" Type="http://schemas.openxmlformats.org/officeDocument/2006/relationships/image" Target="media/image20.wmf" /><Relationship Id="rId320" Type="http://schemas.openxmlformats.org/officeDocument/2006/relationships/oleObject" Target="embeddings/oleObject170.bin" /><Relationship Id="rId321" Type="http://schemas.openxmlformats.org/officeDocument/2006/relationships/image" Target="media/image148.wmf" /><Relationship Id="rId322" Type="http://schemas.openxmlformats.org/officeDocument/2006/relationships/oleObject" Target="embeddings/oleObject171.bin" /><Relationship Id="rId323" Type="http://schemas.openxmlformats.org/officeDocument/2006/relationships/oleObject" Target="embeddings/oleObject172.bin" /><Relationship Id="rId324" Type="http://schemas.openxmlformats.org/officeDocument/2006/relationships/oleObject" Target="embeddings/oleObject173.bin" /><Relationship Id="rId325" Type="http://schemas.openxmlformats.org/officeDocument/2006/relationships/image" Target="media/image149.wmf" /><Relationship Id="rId326" Type="http://schemas.openxmlformats.org/officeDocument/2006/relationships/oleObject" Target="embeddings/oleObject174.bin" /><Relationship Id="rId327" Type="http://schemas.openxmlformats.org/officeDocument/2006/relationships/image" Target="media/image150.wmf" /><Relationship Id="rId328" Type="http://schemas.openxmlformats.org/officeDocument/2006/relationships/oleObject" Target="embeddings/oleObject175.bin" /><Relationship Id="rId329" Type="http://schemas.openxmlformats.org/officeDocument/2006/relationships/image" Target="media/image151.png" /><Relationship Id="rId33" Type="http://schemas.openxmlformats.org/officeDocument/2006/relationships/oleObject" Target="embeddings/oleObject10.bin" /><Relationship Id="rId330" Type="http://schemas.openxmlformats.org/officeDocument/2006/relationships/image" Target="media/image152.wmf" /><Relationship Id="rId331" Type="http://schemas.openxmlformats.org/officeDocument/2006/relationships/oleObject" Target="embeddings/oleObject176.bin" /><Relationship Id="rId332" Type="http://schemas.openxmlformats.org/officeDocument/2006/relationships/image" Target="media/image153.wmf" /><Relationship Id="rId333" Type="http://schemas.openxmlformats.org/officeDocument/2006/relationships/oleObject" Target="embeddings/oleObject177.bin" /><Relationship Id="rId334" Type="http://schemas.openxmlformats.org/officeDocument/2006/relationships/image" Target="media/image154.wmf" /><Relationship Id="rId335" Type="http://schemas.openxmlformats.org/officeDocument/2006/relationships/oleObject" Target="embeddings/oleObject178.bin" /><Relationship Id="rId336" Type="http://schemas.openxmlformats.org/officeDocument/2006/relationships/image" Target="media/image155.wmf" /><Relationship Id="rId337" Type="http://schemas.openxmlformats.org/officeDocument/2006/relationships/oleObject" Target="embeddings/oleObject179.bin" /><Relationship Id="rId338" Type="http://schemas.openxmlformats.org/officeDocument/2006/relationships/oleObject" Target="embeddings/oleObject180.bin" /><Relationship Id="rId339" Type="http://schemas.openxmlformats.org/officeDocument/2006/relationships/image" Target="media/image156.wmf" /><Relationship Id="rId34" Type="http://schemas.openxmlformats.org/officeDocument/2006/relationships/image" Target="media/image21.wmf" /><Relationship Id="rId340" Type="http://schemas.openxmlformats.org/officeDocument/2006/relationships/oleObject" Target="embeddings/oleObject181.bin" /><Relationship Id="rId341" Type="http://schemas.openxmlformats.org/officeDocument/2006/relationships/image" Target="media/image157.wmf" /><Relationship Id="rId342" Type="http://schemas.openxmlformats.org/officeDocument/2006/relationships/oleObject" Target="embeddings/oleObject182.bin" /><Relationship Id="rId343" Type="http://schemas.openxmlformats.org/officeDocument/2006/relationships/image" Target="media/image158.png" /><Relationship Id="rId344" Type="http://schemas.openxmlformats.org/officeDocument/2006/relationships/image" Target="media/image159.wmf" /><Relationship Id="rId345" Type="http://schemas.openxmlformats.org/officeDocument/2006/relationships/oleObject" Target="embeddings/oleObject183.bin" /><Relationship Id="rId346" Type="http://schemas.openxmlformats.org/officeDocument/2006/relationships/image" Target="media/image160.wmf" /><Relationship Id="rId347" Type="http://schemas.openxmlformats.org/officeDocument/2006/relationships/oleObject" Target="embeddings/oleObject184.bin" /><Relationship Id="rId348" Type="http://schemas.openxmlformats.org/officeDocument/2006/relationships/oleObject" Target="embeddings/oleObject185.bin" /><Relationship Id="rId349" Type="http://schemas.openxmlformats.org/officeDocument/2006/relationships/oleObject" Target="embeddings/oleObject186.bin" /><Relationship Id="rId35" Type="http://schemas.openxmlformats.org/officeDocument/2006/relationships/oleObject" Target="embeddings/oleObject11.bin" /><Relationship Id="rId350" Type="http://schemas.openxmlformats.org/officeDocument/2006/relationships/image" Target="media/image161.wmf" /><Relationship Id="rId351" Type="http://schemas.openxmlformats.org/officeDocument/2006/relationships/oleObject" Target="embeddings/oleObject187.bin" /><Relationship Id="rId352" Type="http://schemas.openxmlformats.org/officeDocument/2006/relationships/oleObject" Target="embeddings/oleObject188.bin" /><Relationship Id="rId353" Type="http://schemas.openxmlformats.org/officeDocument/2006/relationships/image" Target="media/image162.wmf" /><Relationship Id="rId354" Type="http://schemas.openxmlformats.org/officeDocument/2006/relationships/oleObject" Target="embeddings/oleObject189.bin" /><Relationship Id="rId355" Type="http://schemas.openxmlformats.org/officeDocument/2006/relationships/oleObject" Target="embeddings/oleObject190.bin" /><Relationship Id="rId356" Type="http://schemas.openxmlformats.org/officeDocument/2006/relationships/oleObject" Target="embeddings/oleObject191.bin" /><Relationship Id="rId357" Type="http://schemas.openxmlformats.org/officeDocument/2006/relationships/image" Target="media/image163.wmf" /><Relationship Id="rId358" Type="http://schemas.openxmlformats.org/officeDocument/2006/relationships/oleObject" Target="embeddings/oleObject192.bin" /><Relationship Id="rId359" Type="http://schemas.openxmlformats.org/officeDocument/2006/relationships/image" Target="media/image164.wmf" /><Relationship Id="rId36" Type="http://schemas.openxmlformats.org/officeDocument/2006/relationships/image" Target="media/image22.wmf" /><Relationship Id="rId360" Type="http://schemas.openxmlformats.org/officeDocument/2006/relationships/oleObject" Target="embeddings/oleObject193.bin" /><Relationship Id="rId361" Type="http://schemas.openxmlformats.org/officeDocument/2006/relationships/image" Target="media/image165.wmf" /><Relationship Id="rId362" Type="http://schemas.openxmlformats.org/officeDocument/2006/relationships/oleObject" Target="embeddings/oleObject194.bin" /><Relationship Id="rId363" Type="http://schemas.openxmlformats.org/officeDocument/2006/relationships/oleObject" Target="embeddings/oleObject195.bin" /><Relationship Id="rId364" Type="http://schemas.openxmlformats.org/officeDocument/2006/relationships/image" Target="media/image166.wmf" /><Relationship Id="rId365" Type="http://schemas.openxmlformats.org/officeDocument/2006/relationships/oleObject" Target="embeddings/oleObject196.bin" /><Relationship Id="rId366" Type="http://schemas.openxmlformats.org/officeDocument/2006/relationships/image" Target="media/image167.wmf" /><Relationship Id="rId367" Type="http://schemas.openxmlformats.org/officeDocument/2006/relationships/oleObject" Target="embeddings/oleObject197.bin" /><Relationship Id="rId368" Type="http://schemas.openxmlformats.org/officeDocument/2006/relationships/image" Target="media/image168.wmf" /><Relationship Id="rId369" Type="http://schemas.openxmlformats.org/officeDocument/2006/relationships/oleObject" Target="embeddings/oleObject198.bin" /><Relationship Id="rId37" Type="http://schemas.openxmlformats.org/officeDocument/2006/relationships/oleObject" Target="embeddings/oleObject12.bin" /><Relationship Id="rId370" Type="http://schemas.openxmlformats.org/officeDocument/2006/relationships/image" Target="media/image169.wmf" /><Relationship Id="rId371" Type="http://schemas.openxmlformats.org/officeDocument/2006/relationships/oleObject" Target="embeddings/oleObject199.bin" /><Relationship Id="rId372" Type="http://schemas.openxmlformats.org/officeDocument/2006/relationships/image" Target="media/image170.wmf" /><Relationship Id="rId373" Type="http://schemas.openxmlformats.org/officeDocument/2006/relationships/oleObject" Target="embeddings/oleObject200.bin" /><Relationship Id="rId374" Type="http://schemas.openxmlformats.org/officeDocument/2006/relationships/image" Target="media/image171.wmf" /><Relationship Id="rId375" Type="http://schemas.openxmlformats.org/officeDocument/2006/relationships/oleObject" Target="embeddings/oleObject201.bin" /><Relationship Id="rId376" Type="http://schemas.openxmlformats.org/officeDocument/2006/relationships/image" Target="media/image172.png" /><Relationship Id="rId377" Type="http://schemas.openxmlformats.org/officeDocument/2006/relationships/image" Target="media/image173.wmf" /><Relationship Id="rId378" Type="http://schemas.openxmlformats.org/officeDocument/2006/relationships/oleObject" Target="embeddings/oleObject202.bin" /><Relationship Id="rId379" Type="http://schemas.openxmlformats.org/officeDocument/2006/relationships/image" Target="media/image174.wmf" /><Relationship Id="rId38" Type="http://schemas.openxmlformats.org/officeDocument/2006/relationships/image" Target="media/image23.wmf" /><Relationship Id="rId380" Type="http://schemas.openxmlformats.org/officeDocument/2006/relationships/oleObject" Target="embeddings/oleObject203.bin" /><Relationship Id="rId381" Type="http://schemas.openxmlformats.org/officeDocument/2006/relationships/image" Target="media/image175.wmf" /><Relationship Id="rId382" Type="http://schemas.openxmlformats.org/officeDocument/2006/relationships/oleObject" Target="embeddings/oleObject204.bin" /><Relationship Id="rId383" Type="http://schemas.openxmlformats.org/officeDocument/2006/relationships/image" Target="media/image176.wmf" /><Relationship Id="rId384" Type="http://schemas.openxmlformats.org/officeDocument/2006/relationships/oleObject" Target="embeddings/oleObject205.bin" /><Relationship Id="rId385" Type="http://schemas.openxmlformats.org/officeDocument/2006/relationships/image" Target="media/image177.wmf" /><Relationship Id="rId386" Type="http://schemas.openxmlformats.org/officeDocument/2006/relationships/oleObject" Target="embeddings/oleObject206.bin" /><Relationship Id="rId387" Type="http://schemas.openxmlformats.org/officeDocument/2006/relationships/oleObject" Target="embeddings/oleObject207.bin" /><Relationship Id="rId388" Type="http://schemas.openxmlformats.org/officeDocument/2006/relationships/oleObject" Target="embeddings/oleObject208.bin" /><Relationship Id="rId389" Type="http://schemas.openxmlformats.org/officeDocument/2006/relationships/image" Target="media/image178.png" /><Relationship Id="rId39" Type="http://schemas.openxmlformats.org/officeDocument/2006/relationships/oleObject" Target="embeddings/oleObject13.bin" /><Relationship Id="rId390" Type="http://schemas.openxmlformats.org/officeDocument/2006/relationships/image" Target="media/image179.wmf" /><Relationship Id="rId391" Type="http://schemas.openxmlformats.org/officeDocument/2006/relationships/oleObject" Target="embeddings/oleObject209.bin" /><Relationship Id="rId392" Type="http://schemas.openxmlformats.org/officeDocument/2006/relationships/image" Target="media/image180.png" /><Relationship Id="rId393" Type="http://schemas.openxmlformats.org/officeDocument/2006/relationships/oleObject" Target="embeddings/oleObject210.bin" /><Relationship Id="rId394" Type="http://schemas.openxmlformats.org/officeDocument/2006/relationships/oleObject" Target="embeddings/oleObject211.bin" /><Relationship Id="rId395" Type="http://schemas.openxmlformats.org/officeDocument/2006/relationships/oleObject" Target="embeddings/oleObject212.bin" /><Relationship Id="rId396" Type="http://schemas.openxmlformats.org/officeDocument/2006/relationships/image" Target="media/image181.wmf" /><Relationship Id="rId397" Type="http://schemas.openxmlformats.org/officeDocument/2006/relationships/oleObject" Target="embeddings/oleObject213.bin" /><Relationship Id="rId398" Type="http://schemas.openxmlformats.org/officeDocument/2006/relationships/oleObject" Target="embeddings/oleObject214.bin" /><Relationship Id="rId399" Type="http://schemas.openxmlformats.org/officeDocument/2006/relationships/oleObject" Target="embeddings/oleObject215.bin" /><Relationship Id="rId4" Type="http://schemas.openxmlformats.org/officeDocument/2006/relationships/image" Target="media/image1.png" /><Relationship Id="rId40" Type="http://schemas.openxmlformats.org/officeDocument/2006/relationships/image" Target="media/image24.wmf" /><Relationship Id="rId400" Type="http://schemas.openxmlformats.org/officeDocument/2006/relationships/oleObject" Target="embeddings/oleObject216.bin" /><Relationship Id="rId401" Type="http://schemas.openxmlformats.org/officeDocument/2006/relationships/oleObject" Target="embeddings/oleObject217.bin" /><Relationship Id="rId402" Type="http://schemas.openxmlformats.org/officeDocument/2006/relationships/oleObject" Target="embeddings/oleObject218.bin" /><Relationship Id="rId403" Type="http://schemas.openxmlformats.org/officeDocument/2006/relationships/image" Target="media/image182.png" /><Relationship Id="rId404" Type="http://schemas.openxmlformats.org/officeDocument/2006/relationships/image" Target="media/image183.wmf" /><Relationship Id="rId405" Type="http://schemas.openxmlformats.org/officeDocument/2006/relationships/oleObject" Target="embeddings/oleObject219.bin" /><Relationship Id="rId406" Type="http://schemas.openxmlformats.org/officeDocument/2006/relationships/image" Target="media/image184.wmf" /><Relationship Id="rId407" Type="http://schemas.openxmlformats.org/officeDocument/2006/relationships/oleObject" Target="embeddings/oleObject220.bin" /><Relationship Id="rId408" Type="http://schemas.openxmlformats.org/officeDocument/2006/relationships/oleObject" Target="embeddings/oleObject221.bin" /><Relationship Id="rId409" Type="http://schemas.openxmlformats.org/officeDocument/2006/relationships/image" Target="media/image185.wmf" /><Relationship Id="rId41" Type="http://schemas.openxmlformats.org/officeDocument/2006/relationships/oleObject" Target="embeddings/oleObject14.bin" /><Relationship Id="rId410" Type="http://schemas.openxmlformats.org/officeDocument/2006/relationships/oleObject" Target="embeddings/oleObject222.bin" /><Relationship Id="rId411" Type="http://schemas.openxmlformats.org/officeDocument/2006/relationships/oleObject" Target="embeddings/oleObject223.bin" /><Relationship Id="rId412" Type="http://schemas.openxmlformats.org/officeDocument/2006/relationships/oleObject" Target="embeddings/oleObject224.bin" /><Relationship Id="rId413" Type="http://schemas.openxmlformats.org/officeDocument/2006/relationships/image" Target="media/image186.wmf" /><Relationship Id="rId414" Type="http://schemas.openxmlformats.org/officeDocument/2006/relationships/oleObject" Target="embeddings/oleObject225.bin" /><Relationship Id="rId415" Type="http://schemas.openxmlformats.org/officeDocument/2006/relationships/oleObject" Target="embeddings/oleObject226.bin" /><Relationship Id="rId416" Type="http://schemas.openxmlformats.org/officeDocument/2006/relationships/image" Target="media/image187.wmf" /><Relationship Id="rId417" Type="http://schemas.openxmlformats.org/officeDocument/2006/relationships/oleObject" Target="embeddings/oleObject227.bin" /><Relationship Id="rId418" Type="http://schemas.openxmlformats.org/officeDocument/2006/relationships/oleObject" Target="embeddings/oleObject228.bin" /><Relationship Id="rId419" Type="http://schemas.openxmlformats.org/officeDocument/2006/relationships/image" Target="media/image188.wmf" /><Relationship Id="rId42" Type="http://schemas.openxmlformats.org/officeDocument/2006/relationships/image" Target="media/image25.wmf" /><Relationship Id="rId420" Type="http://schemas.openxmlformats.org/officeDocument/2006/relationships/oleObject" Target="embeddings/oleObject229.bin" /><Relationship Id="rId421" Type="http://schemas.openxmlformats.org/officeDocument/2006/relationships/image" Target="media/image189.wmf" /><Relationship Id="rId422" Type="http://schemas.openxmlformats.org/officeDocument/2006/relationships/oleObject" Target="embeddings/oleObject230.bin" /><Relationship Id="rId423" Type="http://schemas.openxmlformats.org/officeDocument/2006/relationships/image" Target="media/image190.wmf" /><Relationship Id="rId424" Type="http://schemas.openxmlformats.org/officeDocument/2006/relationships/oleObject" Target="embeddings/oleObject231.bin" /><Relationship Id="rId425" Type="http://schemas.openxmlformats.org/officeDocument/2006/relationships/image" Target="media/image191.wmf" /><Relationship Id="rId426" Type="http://schemas.openxmlformats.org/officeDocument/2006/relationships/oleObject" Target="embeddings/oleObject232.bin" /><Relationship Id="rId427" Type="http://schemas.openxmlformats.org/officeDocument/2006/relationships/oleObject" Target="embeddings/oleObject233.bin" /><Relationship Id="rId428" Type="http://schemas.openxmlformats.org/officeDocument/2006/relationships/oleObject" Target="embeddings/oleObject234.bin" /><Relationship Id="rId429" Type="http://schemas.openxmlformats.org/officeDocument/2006/relationships/oleObject" Target="embeddings/oleObject235.bin" /><Relationship Id="rId43" Type="http://schemas.openxmlformats.org/officeDocument/2006/relationships/oleObject" Target="embeddings/oleObject15.bin" /><Relationship Id="rId430" Type="http://schemas.openxmlformats.org/officeDocument/2006/relationships/oleObject" Target="embeddings/oleObject236.bin" /><Relationship Id="rId431" Type="http://schemas.openxmlformats.org/officeDocument/2006/relationships/image" Target="media/image192.wmf" /><Relationship Id="rId432" Type="http://schemas.openxmlformats.org/officeDocument/2006/relationships/oleObject" Target="embeddings/oleObject237.bin" /><Relationship Id="rId433" Type="http://schemas.openxmlformats.org/officeDocument/2006/relationships/image" Target="media/image193.wmf" /><Relationship Id="rId434" Type="http://schemas.openxmlformats.org/officeDocument/2006/relationships/oleObject" Target="embeddings/oleObject238.bin" /><Relationship Id="rId435" Type="http://schemas.openxmlformats.org/officeDocument/2006/relationships/oleObject" Target="embeddings/oleObject239.bin" /><Relationship Id="rId436" Type="http://schemas.openxmlformats.org/officeDocument/2006/relationships/oleObject" Target="embeddings/oleObject240.bin" /><Relationship Id="rId437" Type="http://schemas.openxmlformats.org/officeDocument/2006/relationships/oleObject" Target="embeddings/oleObject241.bin" /><Relationship Id="rId438" Type="http://schemas.openxmlformats.org/officeDocument/2006/relationships/image" Target="media/image194.wmf" /><Relationship Id="rId439" Type="http://schemas.openxmlformats.org/officeDocument/2006/relationships/oleObject" Target="embeddings/oleObject242.bin" /><Relationship Id="rId44" Type="http://schemas.openxmlformats.org/officeDocument/2006/relationships/image" Target="media/image26.wmf" /><Relationship Id="rId440" Type="http://schemas.openxmlformats.org/officeDocument/2006/relationships/image" Target="media/image195.wmf" /><Relationship Id="rId441" Type="http://schemas.openxmlformats.org/officeDocument/2006/relationships/oleObject" Target="embeddings/oleObject243.bin" /><Relationship Id="rId442" Type="http://schemas.openxmlformats.org/officeDocument/2006/relationships/image" Target="media/image196.wmf" /><Relationship Id="rId443" Type="http://schemas.openxmlformats.org/officeDocument/2006/relationships/oleObject" Target="embeddings/oleObject244.bin" /><Relationship Id="rId444" Type="http://schemas.openxmlformats.org/officeDocument/2006/relationships/image" Target="media/image197.wmf" /><Relationship Id="rId445" Type="http://schemas.openxmlformats.org/officeDocument/2006/relationships/oleObject" Target="embeddings/oleObject245.bin" /><Relationship Id="rId446" Type="http://schemas.openxmlformats.org/officeDocument/2006/relationships/oleObject" Target="embeddings/oleObject246.bin" /><Relationship Id="rId447" Type="http://schemas.openxmlformats.org/officeDocument/2006/relationships/image" Target="media/image198.wmf" /><Relationship Id="rId448" Type="http://schemas.openxmlformats.org/officeDocument/2006/relationships/oleObject" Target="embeddings/oleObject247.bin" /><Relationship Id="rId449" Type="http://schemas.openxmlformats.org/officeDocument/2006/relationships/image" Target="media/image199.png" /><Relationship Id="rId45" Type="http://schemas.openxmlformats.org/officeDocument/2006/relationships/oleObject" Target="embeddings/oleObject16.bin" /><Relationship Id="rId450" Type="http://schemas.openxmlformats.org/officeDocument/2006/relationships/oleObject" Target="embeddings/oleObject248.bin" /><Relationship Id="rId451" Type="http://schemas.openxmlformats.org/officeDocument/2006/relationships/image" Target="media/image200.wmf" /><Relationship Id="rId452" Type="http://schemas.openxmlformats.org/officeDocument/2006/relationships/oleObject" Target="embeddings/oleObject249.bin" /><Relationship Id="rId453" Type="http://schemas.openxmlformats.org/officeDocument/2006/relationships/image" Target="media/image201.wmf" /><Relationship Id="rId454" Type="http://schemas.openxmlformats.org/officeDocument/2006/relationships/oleObject" Target="embeddings/oleObject250.bin" /><Relationship Id="rId455" Type="http://schemas.openxmlformats.org/officeDocument/2006/relationships/image" Target="media/image202.png" /><Relationship Id="rId456" Type="http://schemas.openxmlformats.org/officeDocument/2006/relationships/oleObject" Target="embeddings/oleObject251.bin" /><Relationship Id="rId457" Type="http://schemas.openxmlformats.org/officeDocument/2006/relationships/oleObject" Target="embeddings/oleObject252.bin" /><Relationship Id="rId458" Type="http://schemas.openxmlformats.org/officeDocument/2006/relationships/image" Target="media/image203.wmf" /><Relationship Id="rId459" Type="http://schemas.openxmlformats.org/officeDocument/2006/relationships/oleObject" Target="embeddings/oleObject253.bin" /><Relationship Id="rId46" Type="http://schemas.openxmlformats.org/officeDocument/2006/relationships/image" Target="media/image27.wmf" /><Relationship Id="rId460" Type="http://schemas.openxmlformats.org/officeDocument/2006/relationships/oleObject" Target="embeddings/oleObject254.bin" /><Relationship Id="rId461" Type="http://schemas.openxmlformats.org/officeDocument/2006/relationships/oleObject" Target="embeddings/oleObject255.bin" /><Relationship Id="rId462" Type="http://schemas.openxmlformats.org/officeDocument/2006/relationships/oleObject" Target="embeddings/oleObject256.bin" /><Relationship Id="rId463" Type="http://schemas.openxmlformats.org/officeDocument/2006/relationships/oleObject" Target="embeddings/oleObject257.bin" /><Relationship Id="rId464" Type="http://schemas.openxmlformats.org/officeDocument/2006/relationships/oleObject" Target="embeddings/oleObject258.bin" /><Relationship Id="rId465" Type="http://schemas.openxmlformats.org/officeDocument/2006/relationships/oleObject" Target="embeddings/oleObject259.bin" /><Relationship Id="rId466" Type="http://schemas.openxmlformats.org/officeDocument/2006/relationships/oleObject" Target="embeddings/oleObject260.bin" /><Relationship Id="rId467" Type="http://schemas.openxmlformats.org/officeDocument/2006/relationships/image" Target="media/image204.wmf" /><Relationship Id="rId468" Type="http://schemas.openxmlformats.org/officeDocument/2006/relationships/oleObject" Target="embeddings/oleObject261.bin" /><Relationship Id="rId469" Type="http://schemas.openxmlformats.org/officeDocument/2006/relationships/oleObject" Target="embeddings/oleObject262.bin" /><Relationship Id="rId47" Type="http://schemas.openxmlformats.org/officeDocument/2006/relationships/oleObject" Target="embeddings/oleObject17.bin" /><Relationship Id="rId470" Type="http://schemas.openxmlformats.org/officeDocument/2006/relationships/image" Target="media/image205.wmf" /><Relationship Id="rId471" Type="http://schemas.openxmlformats.org/officeDocument/2006/relationships/oleObject" Target="embeddings/oleObject263.bin" /><Relationship Id="rId472" Type="http://schemas.openxmlformats.org/officeDocument/2006/relationships/oleObject" Target="embeddings/oleObject264.bin" /><Relationship Id="rId473" Type="http://schemas.openxmlformats.org/officeDocument/2006/relationships/image" Target="media/image206.wmf" /><Relationship Id="rId474" Type="http://schemas.openxmlformats.org/officeDocument/2006/relationships/oleObject" Target="embeddings/oleObject265.bin" /><Relationship Id="rId475" Type="http://schemas.openxmlformats.org/officeDocument/2006/relationships/image" Target="media/image207.wmf" /><Relationship Id="rId476" Type="http://schemas.openxmlformats.org/officeDocument/2006/relationships/oleObject" Target="embeddings/oleObject266.bin" /><Relationship Id="rId477" Type="http://schemas.openxmlformats.org/officeDocument/2006/relationships/oleObject" Target="embeddings/oleObject267.bin" /><Relationship Id="rId478" Type="http://schemas.openxmlformats.org/officeDocument/2006/relationships/image" Target="media/image208.wmf" /><Relationship Id="rId479" Type="http://schemas.openxmlformats.org/officeDocument/2006/relationships/oleObject" Target="embeddings/oleObject268.bin" /><Relationship Id="rId48" Type="http://schemas.openxmlformats.org/officeDocument/2006/relationships/image" Target="media/image28.png" /><Relationship Id="rId480" Type="http://schemas.openxmlformats.org/officeDocument/2006/relationships/image" Target="media/image209.wmf" /><Relationship Id="rId481" Type="http://schemas.openxmlformats.org/officeDocument/2006/relationships/oleObject" Target="embeddings/oleObject269.bin" /><Relationship Id="rId482" Type="http://schemas.openxmlformats.org/officeDocument/2006/relationships/oleObject" Target="embeddings/oleObject270.bin" /><Relationship Id="rId483" Type="http://schemas.openxmlformats.org/officeDocument/2006/relationships/image" Target="media/image210.wmf" /><Relationship Id="rId484" Type="http://schemas.openxmlformats.org/officeDocument/2006/relationships/oleObject" Target="embeddings/oleObject271.bin" /><Relationship Id="rId485" Type="http://schemas.openxmlformats.org/officeDocument/2006/relationships/image" Target="media/image211.wmf" /><Relationship Id="rId486" Type="http://schemas.openxmlformats.org/officeDocument/2006/relationships/oleObject" Target="embeddings/oleObject272.bin" /><Relationship Id="rId487" Type="http://schemas.openxmlformats.org/officeDocument/2006/relationships/oleObject" Target="embeddings/oleObject273.bin" /><Relationship Id="rId488" Type="http://schemas.openxmlformats.org/officeDocument/2006/relationships/oleObject" Target="embeddings/oleObject274.bin" /><Relationship Id="rId489" Type="http://schemas.openxmlformats.org/officeDocument/2006/relationships/image" Target="media/image212.wmf" /><Relationship Id="rId49" Type="http://schemas.openxmlformats.org/officeDocument/2006/relationships/image" Target="media/image29.wmf" /><Relationship Id="rId490" Type="http://schemas.openxmlformats.org/officeDocument/2006/relationships/oleObject" Target="embeddings/oleObject275.bin" /><Relationship Id="rId491" Type="http://schemas.openxmlformats.org/officeDocument/2006/relationships/oleObject" Target="embeddings/oleObject276.bin" /><Relationship Id="rId492" Type="http://schemas.openxmlformats.org/officeDocument/2006/relationships/oleObject" Target="embeddings/oleObject277.bin" /><Relationship Id="rId493" Type="http://schemas.openxmlformats.org/officeDocument/2006/relationships/oleObject" Target="embeddings/oleObject278.bin" /><Relationship Id="rId494" Type="http://schemas.openxmlformats.org/officeDocument/2006/relationships/image" Target="media/image213.wmf" /><Relationship Id="rId495" Type="http://schemas.openxmlformats.org/officeDocument/2006/relationships/oleObject" Target="embeddings/oleObject279.bin" /><Relationship Id="rId496" Type="http://schemas.openxmlformats.org/officeDocument/2006/relationships/oleObject" Target="embeddings/oleObject280.bin" /><Relationship Id="rId497" Type="http://schemas.openxmlformats.org/officeDocument/2006/relationships/image" Target="media/image214.png" /><Relationship Id="rId498" Type="http://schemas.openxmlformats.org/officeDocument/2006/relationships/oleObject" Target="embeddings/oleObject281.bin" /><Relationship Id="rId499" Type="http://schemas.openxmlformats.org/officeDocument/2006/relationships/oleObject" Target="embeddings/oleObject282.bin" /><Relationship Id="rId5" Type="http://schemas.openxmlformats.org/officeDocument/2006/relationships/image" Target="media/image2.png" /><Relationship Id="rId50" Type="http://schemas.openxmlformats.org/officeDocument/2006/relationships/oleObject" Target="embeddings/oleObject18.bin" /><Relationship Id="rId500" Type="http://schemas.openxmlformats.org/officeDocument/2006/relationships/oleObject" Target="embeddings/oleObject283.bin" /><Relationship Id="rId501" Type="http://schemas.openxmlformats.org/officeDocument/2006/relationships/oleObject" Target="embeddings/oleObject284.bin" /><Relationship Id="rId502" Type="http://schemas.openxmlformats.org/officeDocument/2006/relationships/image" Target="media/image215.wmf" /><Relationship Id="rId503" Type="http://schemas.openxmlformats.org/officeDocument/2006/relationships/oleObject" Target="embeddings/oleObject285.bin" /><Relationship Id="rId504" Type="http://schemas.openxmlformats.org/officeDocument/2006/relationships/image" Target="media/image216.wmf" /><Relationship Id="rId505" Type="http://schemas.openxmlformats.org/officeDocument/2006/relationships/oleObject" Target="embeddings/oleObject286.bin" /><Relationship Id="rId506" Type="http://schemas.openxmlformats.org/officeDocument/2006/relationships/image" Target="media/image217.wmf" /><Relationship Id="rId507" Type="http://schemas.openxmlformats.org/officeDocument/2006/relationships/oleObject" Target="embeddings/oleObject287.bin" /><Relationship Id="rId508" Type="http://schemas.openxmlformats.org/officeDocument/2006/relationships/image" Target="media/image218.png" /><Relationship Id="rId509" Type="http://schemas.openxmlformats.org/officeDocument/2006/relationships/image" Target="media/image219.wmf" /><Relationship Id="rId51" Type="http://schemas.openxmlformats.org/officeDocument/2006/relationships/image" Target="media/image30.wmf" /><Relationship Id="rId510" Type="http://schemas.openxmlformats.org/officeDocument/2006/relationships/oleObject" Target="embeddings/oleObject288.bin" /><Relationship Id="rId511" Type="http://schemas.openxmlformats.org/officeDocument/2006/relationships/image" Target="media/image220.wmf" /><Relationship Id="rId512" Type="http://schemas.openxmlformats.org/officeDocument/2006/relationships/oleObject" Target="embeddings/oleObject289.bin" /><Relationship Id="rId513" Type="http://schemas.openxmlformats.org/officeDocument/2006/relationships/image" Target="media/image221.wmf" /><Relationship Id="rId514" Type="http://schemas.openxmlformats.org/officeDocument/2006/relationships/oleObject" Target="embeddings/oleObject290.bin" /><Relationship Id="rId515" Type="http://schemas.openxmlformats.org/officeDocument/2006/relationships/oleObject" Target="embeddings/oleObject291.bin" /><Relationship Id="rId516" Type="http://schemas.openxmlformats.org/officeDocument/2006/relationships/image" Target="media/image222.png" /><Relationship Id="rId517" Type="http://schemas.openxmlformats.org/officeDocument/2006/relationships/oleObject" Target="embeddings/oleObject292.bin" /><Relationship Id="rId518" Type="http://schemas.openxmlformats.org/officeDocument/2006/relationships/image" Target="media/image223.wmf" /><Relationship Id="rId519" Type="http://schemas.openxmlformats.org/officeDocument/2006/relationships/oleObject" Target="embeddings/oleObject293.bin" /><Relationship Id="rId52" Type="http://schemas.openxmlformats.org/officeDocument/2006/relationships/oleObject" Target="embeddings/oleObject19.bin" /><Relationship Id="rId520" Type="http://schemas.openxmlformats.org/officeDocument/2006/relationships/oleObject" Target="embeddings/oleObject294.bin" /><Relationship Id="rId521" Type="http://schemas.openxmlformats.org/officeDocument/2006/relationships/oleObject" Target="embeddings/oleObject295.bin" /><Relationship Id="rId522" Type="http://schemas.openxmlformats.org/officeDocument/2006/relationships/oleObject" Target="embeddings/oleObject296.bin" /><Relationship Id="rId523" Type="http://schemas.openxmlformats.org/officeDocument/2006/relationships/image" Target="media/image224.wmf" /><Relationship Id="rId524" Type="http://schemas.openxmlformats.org/officeDocument/2006/relationships/oleObject" Target="embeddings/oleObject297.bin" /><Relationship Id="rId525" Type="http://schemas.openxmlformats.org/officeDocument/2006/relationships/oleObject" Target="embeddings/oleObject298.bin" /><Relationship Id="rId526" Type="http://schemas.openxmlformats.org/officeDocument/2006/relationships/oleObject" Target="embeddings/oleObject299.bin" /><Relationship Id="rId527" Type="http://schemas.openxmlformats.org/officeDocument/2006/relationships/oleObject" Target="embeddings/oleObject300.bin" /><Relationship Id="rId528" Type="http://schemas.openxmlformats.org/officeDocument/2006/relationships/image" Target="media/image225.wmf" /><Relationship Id="rId529" Type="http://schemas.openxmlformats.org/officeDocument/2006/relationships/oleObject" Target="embeddings/oleObject301.bin" /><Relationship Id="rId53" Type="http://schemas.openxmlformats.org/officeDocument/2006/relationships/image" Target="media/image31.wmf" /><Relationship Id="rId530" Type="http://schemas.openxmlformats.org/officeDocument/2006/relationships/image" Target="media/image226.wmf" /><Relationship Id="rId531" Type="http://schemas.openxmlformats.org/officeDocument/2006/relationships/oleObject" Target="embeddings/oleObject302.bin" /><Relationship Id="rId532" Type="http://schemas.openxmlformats.org/officeDocument/2006/relationships/image" Target="media/image227.png" /><Relationship Id="rId533" Type="http://schemas.openxmlformats.org/officeDocument/2006/relationships/image" Target="media/image228.wmf" /><Relationship Id="rId534" Type="http://schemas.openxmlformats.org/officeDocument/2006/relationships/oleObject" Target="embeddings/oleObject303.bin" /><Relationship Id="rId535" Type="http://schemas.openxmlformats.org/officeDocument/2006/relationships/image" Target="media/image229.wmf" /><Relationship Id="rId536" Type="http://schemas.openxmlformats.org/officeDocument/2006/relationships/oleObject" Target="embeddings/oleObject304.bin" /><Relationship Id="rId537" Type="http://schemas.openxmlformats.org/officeDocument/2006/relationships/image" Target="media/image230.wmf" /><Relationship Id="rId538" Type="http://schemas.openxmlformats.org/officeDocument/2006/relationships/oleObject" Target="embeddings/oleObject305.bin" /><Relationship Id="rId539" Type="http://schemas.openxmlformats.org/officeDocument/2006/relationships/image" Target="media/image231.wmf" /><Relationship Id="rId54" Type="http://schemas.openxmlformats.org/officeDocument/2006/relationships/oleObject" Target="embeddings/oleObject20.bin" /><Relationship Id="rId540" Type="http://schemas.openxmlformats.org/officeDocument/2006/relationships/oleObject" Target="embeddings/oleObject306.bin" /><Relationship Id="rId541" Type="http://schemas.openxmlformats.org/officeDocument/2006/relationships/oleObject" Target="embeddings/oleObject307.bin" /><Relationship Id="rId542" Type="http://schemas.openxmlformats.org/officeDocument/2006/relationships/oleObject" Target="embeddings/oleObject308.bin" /><Relationship Id="rId543" Type="http://schemas.openxmlformats.org/officeDocument/2006/relationships/oleObject" Target="embeddings/oleObject309.bin" /><Relationship Id="rId544" Type="http://schemas.openxmlformats.org/officeDocument/2006/relationships/image" Target="media/image232.wmf" /><Relationship Id="rId545" Type="http://schemas.openxmlformats.org/officeDocument/2006/relationships/oleObject" Target="embeddings/oleObject310.bin" /><Relationship Id="rId546" Type="http://schemas.openxmlformats.org/officeDocument/2006/relationships/image" Target="media/image233.wmf" /><Relationship Id="rId547" Type="http://schemas.openxmlformats.org/officeDocument/2006/relationships/oleObject" Target="embeddings/oleObject311.bin" /><Relationship Id="rId548" Type="http://schemas.openxmlformats.org/officeDocument/2006/relationships/oleObject" Target="embeddings/oleObject312.bin" /><Relationship Id="rId549" Type="http://schemas.openxmlformats.org/officeDocument/2006/relationships/image" Target="media/image234.wmf" /><Relationship Id="rId55" Type="http://schemas.openxmlformats.org/officeDocument/2006/relationships/image" Target="media/image32.wmf" /><Relationship Id="rId550" Type="http://schemas.openxmlformats.org/officeDocument/2006/relationships/oleObject" Target="embeddings/oleObject313.bin" /><Relationship Id="rId551" Type="http://schemas.openxmlformats.org/officeDocument/2006/relationships/oleObject" Target="embeddings/oleObject314.bin" /><Relationship Id="rId552" Type="http://schemas.openxmlformats.org/officeDocument/2006/relationships/oleObject" Target="embeddings/oleObject315.bin" /><Relationship Id="rId553" Type="http://schemas.openxmlformats.org/officeDocument/2006/relationships/oleObject" Target="embeddings/oleObject316.bin" /><Relationship Id="rId554" Type="http://schemas.openxmlformats.org/officeDocument/2006/relationships/oleObject" Target="embeddings/oleObject317.bin" /><Relationship Id="rId555" Type="http://schemas.openxmlformats.org/officeDocument/2006/relationships/image" Target="media/image235.wmf" /><Relationship Id="rId556" Type="http://schemas.openxmlformats.org/officeDocument/2006/relationships/oleObject" Target="embeddings/oleObject318.bin" /><Relationship Id="rId557" Type="http://schemas.openxmlformats.org/officeDocument/2006/relationships/oleObject" Target="embeddings/oleObject319.bin" /><Relationship Id="rId558" Type="http://schemas.openxmlformats.org/officeDocument/2006/relationships/image" Target="media/image236.wmf" /><Relationship Id="rId559" Type="http://schemas.openxmlformats.org/officeDocument/2006/relationships/oleObject" Target="embeddings/oleObject320.bin" /><Relationship Id="rId56" Type="http://schemas.openxmlformats.org/officeDocument/2006/relationships/oleObject" Target="embeddings/oleObject21.bin" /><Relationship Id="rId560" Type="http://schemas.openxmlformats.org/officeDocument/2006/relationships/oleObject" Target="embeddings/oleObject321.bin" /><Relationship Id="rId561" Type="http://schemas.openxmlformats.org/officeDocument/2006/relationships/oleObject" Target="embeddings/oleObject322.bin" /><Relationship Id="rId562" Type="http://schemas.openxmlformats.org/officeDocument/2006/relationships/oleObject" Target="embeddings/oleObject323.bin" /><Relationship Id="rId563" Type="http://schemas.openxmlformats.org/officeDocument/2006/relationships/oleObject" Target="embeddings/oleObject324.bin" /><Relationship Id="rId564" Type="http://schemas.openxmlformats.org/officeDocument/2006/relationships/oleObject" Target="embeddings/oleObject325.bin" /><Relationship Id="rId565" Type="http://schemas.openxmlformats.org/officeDocument/2006/relationships/image" Target="media/image237.png" /><Relationship Id="rId566" Type="http://schemas.openxmlformats.org/officeDocument/2006/relationships/oleObject" Target="embeddings/oleObject326.bin" /><Relationship Id="rId567" Type="http://schemas.openxmlformats.org/officeDocument/2006/relationships/oleObject" Target="embeddings/oleObject327.bin" /><Relationship Id="rId568" Type="http://schemas.openxmlformats.org/officeDocument/2006/relationships/oleObject" Target="embeddings/oleObject328.bin" /><Relationship Id="rId569" Type="http://schemas.openxmlformats.org/officeDocument/2006/relationships/oleObject" Target="embeddings/oleObject329.bin" /><Relationship Id="rId57" Type="http://schemas.openxmlformats.org/officeDocument/2006/relationships/image" Target="media/image33.wmf" /><Relationship Id="rId570" Type="http://schemas.openxmlformats.org/officeDocument/2006/relationships/oleObject" Target="embeddings/oleObject330.bin" /><Relationship Id="rId571" Type="http://schemas.openxmlformats.org/officeDocument/2006/relationships/oleObject" Target="embeddings/oleObject331.bin" /><Relationship Id="rId572" Type="http://schemas.openxmlformats.org/officeDocument/2006/relationships/image" Target="media/image238.wmf" /><Relationship Id="rId573" Type="http://schemas.openxmlformats.org/officeDocument/2006/relationships/oleObject" Target="embeddings/oleObject332.bin" /><Relationship Id="rId574" Type="http://schemas.openxmlformats.org/officeDocument/2006/relationships/oleObject" Target="embeddings/oleObject333.bin" /><Relationship Id="rId575" Type="http://schemas.openxmlformats.org/officeDocument/2006/relationships/image" Target="media/image239.wmf" /><Relationship Id="rId576" Type="http://schemas.openxmlformats.org/officeDocument/2006/relationships/oleObject" Target="embeddings/oleObject334.bin" /><Relationship Id="rId577" Type="http://schemas.openxmlformats.org/officeDocument/2006/relationships/image" Target="media/image240.wmf" /><Relationship Id="rId578" Type="http://schemas.openxmlformats.org/officeDocument/2006/relationships/oleObject" Target="embeddings/oleObject335.bin" /><Relationship Id="rId579" Type="http://schemas.openxmlformats.org/officeDocument/2006/relationships/image" Target="media/image241.wmf" /><Relationship Id="rId58" Type="http://schemas.openxmlformats.org/officeDocument/2006/relationships/oleObject" Target="embeddings/oleObject22.bin" /><Relationship Id="rId580" Type="http://schemas.openxmlformats.org/officeDocument/2006/relationships/oleObject" Target="embeddings/oleObject336.bin" /><Relationship Id="rId581" Type="http://schemas.openxmlformats.org/officeDocument/2006/relationships/image" Target="media/image242.wmf" /><Relationship Id="rId582" Type="http://schemas.openxmlformats.org/officeDocument/2006/relationships/oleObject" Target="embeddings/oleObject337.bin" /><Relationship Id="rId583" Type="http://schemas.openxmlformats.org/officeDocument/2006/relationships/image" Target="media/image243.wmf" /><Relationship Id="rId584" Type="http://schemas.openxmlformats.org/officeDocument/2006/relationships/oleObject" Target="embeddings/oleObject338.bin" /><Relationship Id="rId585" Type="http://schemas.openxmlformats.org/officeDocument/2006/relationships/image" Target="media/image244.wmf" /><Relationship Id="rId586" Type="http://schemas.openxmlformats.org/officeDocument/2006/relationships/oleObject" Target="embeddings/oleObject339.bin" /><Relationship Id="rId587" Type="http://schemas.openxmlformats.org/officeDocument/2006/relationships/image" Target="media/image245.wmf" /><Relationship Id="rId588" Type="http://schemas.openxmlformats.org/officeDocument/2006/relationships/oleObject" Target="embeddings/oleObject340.bin" /><Relationship Id="rId589" Type="http://schemas.openxmlformats.org/officeDocument/2006/relationships/image" Target="media/image246.wmf" /><Relationship Id="rId59" Type="http://schemas.openxmlformats.org/officeDocument/2006/relationships/oleObject" Target="embeddings/oleObject23.bin" /><Relationship Id="rId590" Type="http://schemas.openxmlformats.org/officeDocument/2006/relationships/oleObject" Target="embeddings/oleObject341.bin" /><Relationship Id="rId591" Type="http://schemas.openxmlformats.org/officeDocument/2006/relationships/image" Target="media/image247.wmf" /><Relationship Id="rId592" Type="http://schemas.openxmlformats.org/officeDocument/2006/relationships/oleObject" Target="embeddings/oleObject342.bin" /><Relationship Id="rId593" Type="http://schemas.openxmlformats.org/officeDocument/2006/relationships/image" Target="media/image248.wmf" /><Relationship Id="rId594" Type="http://schemas.openxmlformats.org/officeDocument/2006/relationships/oleObject" Target="embeddings/oleObject343.bin" /><Relationship Id="rId595" Type="http://schemas.openxmlformats.org/officeDocument/2006/relationships/image" Target="media/image249.wmf" /><Relationship Id="rId596" Type="http://schemas.openxmlformats.org/officeDocument/2006/relationships/oleObject" Target="embeddings/oleObject344.bin" /><Relationship Id="rId597" Type="http://schemas.openxmlformats.org/officeDocument/2006/relationships/image" Target="media/image250.png" /><Relationship Id="rId598" Type="http://schemas.openxmlformats.org/officeDocument/2006/relationships/image" Target="media/image251.wmf" /><Relationship Id="rId599" Type="http://schemas.openxmlformats.org/officeDocument/2006/relationships/oleObject" Target="embeddings/oleObject345.bin" /><Relationship Id="rId6" Type="http://schemas.openxmlformats.org/officeDocument/2006/relationships/image" Target="media/image3.emf" /><Relationship Id="rId60" Type="http://schemas.openxmlformats.org/officeDocument/2006/relationships/image" Target="media/image34.wmf" /><Relationship Id="rId600" Type="http://schemas.openxmlformats.org/officeDocument/2006/relationships/image" Target="media/image252.wmf" /><Relationship Id="rId601" Type="http://schemas.openxmlformats.org/officeDocument/2006/relationships/oleObject" Target="embeddings/oleObject346.bin" /><Relationship Id="rId602" Type="http://schemas.openxmlformats.org/officeDocument/2006/relationships/image" Target="media/image253.wmf" /><Relationship Id="rId603" Type="http://schemas.openxmlformats.org/officeDocument/2006/relationships/oleObject" Target="embeddings/oleObject347.bin" /><Relationship Id="rId604" Type="http://schemas.openxmlformats.org/officeDocument/2006/relationships/oleObject" Target="embeddings/oleObject348.bin" /><Relationship Id="rId605" Type="http://schemas.openxmlformats.org/officeDocument/2006/relationships/oleObject" Target="embeddings/oleObject349.bin" /><Relationship Id="rId606" Type="http://schemas.openxmlformats.org/officeDocument/2006/relationships/image" Target="media/image254.wmf" /><Relationship Id="rId607" Type="http://schemas.openxmlformats.org/officeDocument/2006/relationships/oleObject" Target="embeddings/oleObject350.bin" /><Relationship Id="rId608" Type="http://schemas.openxmlformats.org/officeDocument/2006/relationships/image" Target="media/image255.wmf" /><Relationship Id="rId609" Type="http://schemas.openxmlformats.org/officeDocument/2006/relationships/oleObject" Target="embeddings/oleObject351.bin" /><Relationship Id="rId61" Type="http://schemas.openxmlformats.org/officeDocument/2006/relationships/oleObject" Target="embeddings/oleObject24.bin" /><Relationship Id="rId610" Type="http://schemas.openxmlformats.org/officeDocument/2006/relationships/oleObject" Target="embeddings/oleObject352.bin" /><Relationship Id="rId611" Type="http://schemas.openxmlformats.org/officeDocument/2006/relationships/oleObject" Target="embeddings/oleObject353.bin" /><Relationship Id="rId612" Type="http://schemas.openxmlformats.org/officeDocument/2006/relationships/image" Target="media/image256.wmf" /><Relationship Id="rId613" Type="http://schemas.openxmlformats.org/officeDocument/2006/relationships/oleObject" Target="embeddings/oleObject354.bin" /><Relationship Id="rId614" Type="http://schemas.openxmlformats.org/officeDocument/2006/relationships/image" Target="media/image257.wmf" /><Relationship Id="rId615" Type="http://schemas.openxmlformats.org/officeDocument/2006/relationships/oleObject" Target="embeddings/oleObject355.bin" /><Relationship Id="rId616" Type="http://schemas.openxmlformats.org/officeDocument/2006/relationships/image" Target="media/image258.png" /><Relationship Id="rId617" Type="http://schemas.openxmlformats.org/officeDocument/2006/relationships/oleObject" Target="embeddings/oleObject356.bin" /><Relationship Id="rId618" Type="http://schemas.openxmlformats.org/officeDocument/2006/relationships/oleObject" Target="embeddings/oleObject357.bin" /><Relationship Id="rId619" Type="http://schemas.openxmlformats.org/officeDocument/2006/relationships/oleObject" Target="embeddings/oleObject358.bin" /><Relationship Id="rId62" Type="http://schemas.openxmlformats.org/officeDocument/2006/relationships/image" Target="media/image35.wmf" /><Relationship Id="rId620" Type="http://schemas.openxmlformats.org/officeDocument/2006/relationships/image" Target="media/image259.wmf" /><Relationship Id="rId621" Type="http://schemas.openxmlformats.org/officeDocument/2006/relationships/oleObject" Target="embeddings/oleObject359.bin" /><Relationship Id="rId622" Type="http://schemas.openxmlformats.org/officeDocument/2006/relationships/image" Target="media/image260.wmf" /><Relationship Id="rId623" Type="http://schemas.openxmlformats.org/officeDocument/2006/relationships/oleObject" Target="embeddings/oleObject360.bin" /><Relationship Id="rId624" Type="http://schemas.openxmlformats.org/officeDocument/2006/relationships/image" Target="media/image261.wmf" /><Relationship Id="rId625" Type="http://schemas.openxmlformats.org/officeDocument/2006/relationships/oleObject" Target="embeddings/oleObject361.bin" /><Relationship Id="rId626" Type="http://schemas.openxmlformats.org/officeDocument/2006/relationships/image" Target="media/image262.wmf" /><Relationship Id="rId627" Type="http://schemas.openxmlformats.org/officeDocument/2006/relationships/oleObject" Target="embeddings/oleObject362.bin" /><Relationship Id="rId628" Type="http://schemas.openxmlformats.org/officeDocument/2006/relationships/oleObject" Target="embeddings/oleObject363.bin" /><Relationship Id="rId629" Type="http://schemas.openxmlformats.org/officeDocument/2006/relationships/image" Target="media/image263.wmf" /><Relationship Id="rId63" Type="http://schemas.openxmlformats.org/officeDocument/2006/relationships/oleObject" Target="embeddings/oleObject25.bin" /><Relationship Id="rId630" Type="http://schemas.openxmlformats.org/officeDocument/2006/relationships/oleObject" Target="embeddings/oleObject364.bin" /><Relationship Id="rId631" Type="http://schemas.openxmlformats.org/officeDocument/2006/relationships/oleObject" Target="embeddings/oleObject365.bin" /><Relationship Id="rId632" Type="http://schemas.openxmlformats.org/officeDocument/2006/relationships/oleObject" Target="embeddings/oleObject366.bin" /><Relationship Id="rId633" Type="http://schemas.openxmlformats.org/officeDocument/2006/relationships/oleObject" Target="embeddings/oleObject367.bin" /><Relationship Id="rId634" Type="http://schemas.openxmlformats.org/officeDocument/2006/relationships/oleObject" Target="embeddings/oleObject368.bin" /><Relationship Id="rId635" Type="http://schemas.openxmlformats.org/officeDocument/2006/relationships/oleObject" Target="embeddings/oleObject369.bin" /><Relationship Id="rId636" Type="http://schemas.openxmlformats.org/officeDocument/2006/relationships/image" Target="media/image264.png" /><Relationship Id="rId637" Type="http://schemas.openxmlformats.org/officeDocument/2006/relationships/image" Target="media/image265.wmf" /><Relationship Id="rId638" Type="http://schemas.openxmlformats.org/officeDocument/2006/relationships/oleObject" Target="embeddings/oleObject370.bin" /><Relationship Id="rId639" Type="http://schemas.openxmlformats.org/officeDocument/2006/relationships/image" Target="media/image266.wmf" /><Relationship Id="rId64" Type="http://schemas.openxmlformats.org/officeDocument/2006/relationships/image" Target="media/image36.wmf" /><Relationship Id="rId640" Type="http://schemas.openxmlformats.org/officeDocument/2006/relationships/oleObject" Target="embeddings/oleObject371.bin" /><Relationship Id="rId641" Type="http://schemas.openxmlformats.org/officeDocument/2006/relationships/oleObject" Target="embeddings/oleObject372.bin" /><Relationship Id="rId642" Type="http://schemas.openxmlformats.org/officeDocument/2006/relationships/oleObject" Target="embeddings/oleObject373.bin" /><Relationship Id="rId643" Type="http://schemas.openxmlformats.org/officeDocument/2006/relationships/oleObject" Target="embeddings/oleObject374.bin" /><Relationship Id="rId644" Type="http://schemas.openxmlformats.org/officeDocument/2006/relationships/oleObject" Target="embeddings/oleObject375.bin" /><Relationship Id="rId645" Type="http://schemas.openxmlformats.org/officeDocument/2006/relationships/oleObject" Target="embeddings/oleObject376.bin" /><Relationship Id="rId646" Type="http://schemas.openxmlformats.org/officeDocument/2006/relationships/oleObject" Target="embeddings/oleObject377.bin" /><Relationship Id="rId647" Type="http://schemas.openxmlformats.org/officeDocument/2006/relationships/image" Target="media/image267.wmf" /><Relationship Id="rId648" Type="http://schemas.openxmlformats.org/officeDocument/2006/relationships/oleObject" Target="embeddings/oleObject378.bin" /><Relationship Id="rId649" Type="http://schemas.openxmlformats.org/officeDocument/2006/relationships/image" Target="media/image268.wmf" /><Relationship Id="rId65" Type="http://schemas.openxmlformats.org/officeDocument/2006/relationships/oleObject" Target="embeddings/oleObject26.bin" /><Relationship Id="rId650" Type="http://schemas.openxmlformats.org/officeDocument/2006/relationships/oleObject" Target="embeddings/oleObject379.bin" /><Relationship Id="rId651" Type="http://schemas.openxmlformats.org/officeDocument/2006/relationships/image" Target="media/image269.png" /><Relationship Id="rId652" Type="http://schemas.openxmlformats.org/officeDocument/2006/relationships/image" Target="media/image270.wmf" /><Relationship Id="rId653" Type="http://schemas.openxmlformats.org/officeDocument/2006/relationships/oleObject" Target="embeddings/oleObject380.bin" /><Relationship Id="rId654" Type="http://schemas.openxmlformats.org/officeDocument/2006/relationships/oleObject" Target="embeddings/oleObject381.bin" /><Relationship Id="rId655" Type="http://schemas.openxmlformats.org/officeDocument/2006/relationships/image" Target="media/image271.wmf" /><Relationship Id="rId656" Type="http://schemas.openxmlformats.org/officeDocument/2006/relationships/oleObject" Target="embeddings/oleObject382.bin" /><Relationship Id="rId657" Type="http://schemas.openxmlformats.org/officeDocument/2006/relationships/oleObject" Target="embeddings/oleObject383.bin" /><Relationship Id="rId658" Type="http://schemas.openxmlformats.org/officeDocument/2006/relationships/oleObject" Target="embeddings/oleObject384.bin" /><Relationship Id="rId659" Type="http://schemas.openxmlformats.org/officeDocument/2006/relationships/image" Target="media/image272.wmf" /><Relationship Id="rId66" Type="http://schemas.openxmlformats.org/officeDocument/2006/relationships/image" Target="media/image37.wmf" /><Relationship Id="rId660" Type="http://schemas.openxmlformats.org/officeDocument/2006/relationships/oleObject" Target="embeddings/oleObject385.bin" /><Relationship Id="rId661" Type="http://schemas.openxmlformats.org/officeDocument/2006/relationships/image" Target="media/image273.wmf" /><Relationship Id="rId662" Type="http://schemas.openxmlformats.org/officeDocument/2006/relationships/oleObject" Target="embeddings/oleObject386.bin" /><Relationship Id="rId663" Type="http://schemas.openxmlformats.org/officeDocument/2006/relationships/oleObject" Target="embeddings/oleObject387.bin" /><Relationship Id="rId664" Type="http://schemas.openxmlformats.org/officeDocument/2006/relationships/oleObject" Target="embeddings/oleObject388.bin" /><Relationship Id="rId665" Type="http://schemas.openxmlformats.org/officeDocument/2006/relationships/image" Target="media/image274.png" /><Relationship Id="rId666" Type="http://schemas.openxmlformats.org/officeDocument/2006/relationships/oleObject" Target="embeddings/oleObject389.bin" /><Relationship Id="rId667" Type="http://schemas.openxmlformats.org/officeDocument/2006/relationships/image" Target="media/image275.wmf" /><Relationship Id="rId668" Type="http://schemas.openxmlformats.org/officeDocument/2006/relationships/oleObject" Target="embeddings/oleObject390.bin" /><Relationship Id="rId669" Type="http://schemas.openxmlformats.org/officeDocument/2006/relationships/image" Target="media/image276.wmf" /><Relationship Id="rId67" Type="http://schemas.openxmlformats.org/officeDocument/2006/relationships/oleObject" Target="embeddings/oleObject27.bin" /><Relationship Id="rId670" Type="http://schemas.openxmlformats.org/officeDocument/2006/relationships/oleObject" Target="embeddings/oleObject391.bin" /><Relationship Id="rId671" Type="http://schemas.openxmlformats.org/officeDocument/2006/relationships/image" Target="media/image277.jpeg" /><Relationship Id="rId672" Type="http://schemas.openxmlformats.org/officeDocument/2006/relationships/image" Target="media/image278.wmf" /><Relationship Id="rId673" Type="http://schemas.openxmlformats.org/officeDocument/2006/relationships/oleObject" Target="embeddings/oleObject392.bin" /><Relationship Id="rId674" Type="http://schemas.openxmlformats.org/officeDocument/2006/relationships/oleObject" Target="embeddings/oleObject393.bin" /><Relationship Id="rId675" Type="http://schemas.openxmlformats.org/officeDocument/2006/relationships/image" Target="media/image279.wmf" /><Relationship Id="rId676" Type="http://schemas.openxmlformats.org/officeDocument/2006/relationships/oleObject" Target="embeddings/oleObject394.bin" /><Relationship Id="rId677" Type="http://schemas.openxmlformats.org/officeDocument/2006/relationships/image" Target="media/image280.wmf" /><Relationship Id="rId678" Type="http://schemas.openxmlformats.org/officeDocument/2006/relationships/oleObject" Target="embeddings/oleObject395.bin" /><Relationship Id="rId679" Type="http://schemas.openxmlformats.org/officeDocument/2006/relationships/oleObject" Target="embeddings/oleObject396.bin" /><Relationship Id="rId68" Type="http://schemas.openxmlformats.org/officeDocument/2006/relationships/image" Target="media/image38.wmf" /><Relationship Id="rId680" Type="http://schemas.openxmlformats.org/officeDocument/2006/relationships/image" Target="media/image281.wmf" /><Relationship Id="rId681" Type="http://schemas.openxmlformats.org/officeDocument/2006/relationships/oleObject" Target="embeddings/oleObject397.bin" /><Relationship Id="rId682" Type="http://schemas.openxmlformats.org/officeDocument/2006/relationships/image" Target="media/image282.png" /><Relationship Id="rId683" Type="http://schemas.openxmlformats.org/officeDocument/2006/relationships/image" Target="media/image283.wmf" /><Relationship Id="rId684" Type="http://schemas.openxmlformats.org/officeDocument/2006/relationships/oleObject" Target="embeddings/oleObject398.bin" /><Relationship Id="rId685" Type="http://schemas.openxmlformats.org/officeDocument/2006/relationships/image" Target="media/image284.wmf" /><Relationship Id="rId686" Type="http://schemas.openxmlformats.org/officeDocument/2006/relationships/oleObject" Target="embeddings/oleObject399.bin" /><Relationship Id="rId687" Type="http://schemas.openxmlformats.org/officeDocument/2006/relationships/oleObject" Target="embeddings/oleObject400.bin" /><Relationship Id="rId688" Type="http://schemas.openxmlformats.org/officeDocument/2006/relationships/image" Target="media/image285.wmf" /><Relationship Id="rId689" Type="http://schemas.openxmlformats.org/officeDocument/2006/relationships/oleObject" Target="embeddings/oleObject401.bin" /><Relationship Id="rId69" Type="http://schemas.openxmlformats.org/officeDocument/2006/relationships/oleObject" Target="embeddings/oleObject28.bin" /><Relationship Id="rId690" Type="http://schemas.openxmlformats.org/officeDocument/2006/relationships/image" Target="media/image286.wmf" /><Relationship Id="rId691" Type="http://schemas.openxmlformats.org/officeDocument/2006/relationships/oleObject" Target="embeddings/oleObject402.bin" /><Relationship Id="rId692" Type="http://schemas.openxmlformats.org/officeDocument/2006/relationships/image" Target="media/image287.wmf" /><Relationship Id="rId693" Type="http://schemas.openxmlformats.org/officeDocument/2006/relationships/oleObject" Target="embeddings/oleObject403.bin" /><Relationship Id="rId694" Type="http://schemas.openxmlformats.org/officeDocument/2006/relationships/image" Target="media/image288.wmf" /><Relationship Id="rId695" Type="http://schemas.openxmlformats.org/officeDocument/2006/relationships/oleObject" Target="embeddings/oleObject404.bin" /><Relationship Id="rId696" Type="http://schemas.openxmlformats.org/officeDocument/2006/relationships/oleObject" Target="embeddings/oleObject405.bin" /><Relationship Id="rId697" Type="http://schemas.openxmlformats.org/officeDocument/2006/relationships/image" Target="media/image289.wmf" /><Relationship Id="rId698" Type="http://schemas.openxmlformats.org/officeDocument/2006/relationships/oleObject" Target="embeddings/oleObject406.bin" /><Relationship Id="rId699" Type="http://schemas.openxmlformats.org/officeDocument/2006/relationships/oleObject" Target="embeddings/oleObject407.bin" /><Relationship Id="rId7" Type="http://schemas.openxmlformats.org/officeDocument/2006/relationships/image" Target="media/image4.emf" /><Relationship Id="rId70" Type="http://schemas.openxmlformats.org/officeDocument/2006/relationships/image" Target="media/image39.wmf" /><Relationship Id="rId700" Type="http://schemas.openxmlformats.org/officeDocument/2006/relationships/oleObject" Target="embeddings/oleObject408.bin" /><Relationship Id="rId701" Type="http://schemas.openxmlformats.org/officeDocument/2006/relationships/image" Target="media/image290.wmf" /><Relationship Id="rId702" Type="http://schemas.openxmlformats.org/officeDocument/2006/relationships/oleObject" Target="embeddings/oleObject409.bin" /><Relationship Id="rId703" Type="http://schemas.openxmlformats.org/officeDocument/2006/relationships/image" Target="media/image291.wmf" /><Relationship Id="rId704" Type="http://schemas.openxmlformats.org/officeDocument/2006/relationships/oleObject" Target="embeddings/oleObject410.bin" /><Relationship Id="rId705" Type="http://schemas.openxmlformats.org/officeDocument/2006/relationships/oleObject" Target="embeddings/oleObject411.bin" /><Relationship Id="rId706" Type="http://schemas.openxmlformats.org/officeDocument/2006/relationships/image" Target="media/image292.wmf" /><Relationship Id="rId707" Type="http://schemas.openxmlformats.org/officeDocument/2006/relationships/oleObject" Target="embeddings/oleObject412.bin" /><Relationship Id="rId708" Type="http://schemas.openxmlformats.org/officeDocument/2006/relationships/image" Target="media/image293.wmf" /><Relationship Id="rId709" Type="http://schemas.openxmlformats.org/officeDocument/2006/relationships/oleObject" Target="embeddings/oleObject413.bin" /><Relationship Id="rId71" Type="http://schemas.openxmlformats.org/officeDocument/2006/relationships/oleObject" Target="embeddings/oleObject29.bin" /><Relationship Id="rId710" Type="http://schemas.openxmlformats.org/officeDocument/2006/relationships/image" Target="media/image294.wmf" /><Relationship Id="rId711" Type="http://schemas.openxmlformats.org/officeDocument/2006/relationships/oleObject" Target="embeddings/oleObject414.bin" /><Relationship Id="rId712" Type="http://schemas.openxmlformats.org/officeDocument/2006/relationships/oleObject" Target="embeddings/oleObject415.bin" /><Relationship Id="rId713" Type="http://schemas.openxmlformats.org/officeDocument/2006/relationships/oleObject" Target="embeddings/oleObject416.bin" /><Relationship Id="rId714" Type="http://schemas.openxmlformats.org/officeDocument/2006/relationships/oleObject" Target="embeddings/oleObject417.bin" /><Relationship Id="rId715" Type="http://schemas.openxmlformats.org/officeDocument/2006/relationships/oleObject" Target="embeddings/oleObject418.bin" /><Relationship Id="rId716" Type="http://schemas.openxmlformats.org/officeDocument/2006/relationships/image" Target="media/image295.png" /><Relationship Id="rId717" Type="http://schemas.openxmlformats.org/officeDocument/2006/relationships/image" Target="media/image296.wmf" /><Relationship Id="rId718" Type="http://schemas.openxmlformats.org/officeDocument/2006/relationships/oleObject" Target="embeddings/oleObject419.bin" /><Relationship Id="rId719" Type="http://schemas.openxmlformats.org/officeDocument/2006/relationships/oleObject" Target="embeddings/oleObject420.bin" /><Relationship Id="rId72" Type="http://schemas.openxmlformats.org/officeDocument/2006/relationships/image" Target="media/image40.wmf" /><Relationship Id="rId720" Type="http://schemas.openxmlformats.org/officeDocument/2006/relationships/image" Target="media/image297.wmf" /><Relationship Id="rId721" Type="http://schemas.openxmlformats.org/officeDocument/2006/relationships/oleObject" Target="embeddings/oleObject421.bin" /><Relationship Id="rId722" Type="http://schemas.openxmlformats.org/officeDocument/2006/relationships/oleObject" Target="embeddings/oleObject422.bin" /><Relationship Id="rId723" Type="http://schemas.openxmlformats.org/officeDocument/2006/relationships/oleObject" Target="embeddings/oleObject423.bin" /><Relationship Id="rId724" Type="http://schemas.openxmlformats.org/officeDocument/2006/relationships/oleObject" Target="embeddings/oleObject424.bin" /><Relationship Id="rId725" Type="http://schemas.openxmlformats.org/officeDocument/2006/relationships/oleObject" Target="embeddings/oleObject425.bin" /><Relationship Id="rId726" Type="http://schemas.openxmlformats.org/officeDocument/2006/relationships/oleObject" Target="embeddings/oleObject426.bin" /><Relationship Id="rId727" Type="http://schemas.openxmlformats.org/officeDocument/2006/relationships/image" Target="media/image298.wmf" /><Relationship Id="rId728" Type="http://schemas.openxmlformats.org/officeDocument/2006/relationships/oleObject" Target="embeddings/oleObject427.bin" /><Relationship Id="rId729" Type="http://schemas.openxmlformats.org/officeDocument/2006/relationships/oleObject" Target="embeddings/oleObject428.bin" /><Relationship Id="rId73" Type="http://schemas.openxmlformats.org/officeDocument/2006/relationships/oleObject" Target="embeddings/oleObject30.bin" /><Relationship Id="rId730" Type="http://schemas.openxmlformats.org/officeDocument/2006/relationships/image" Target="media/image299.wmf" /><Relationship Id="rId731" Type="http://schemas.openxmlformats.org/officeDocument/2006/relationships/oleObject" Target="embeddings/oleObject429.bin" /><Relationship Id="rId732" Type="http://schemas.openxmlformats.org/officeDocument/2006/relationships/oleObject" Target="embeddings/oleObject430.bin" /><Relationship Id="rId733" Type="http://schemas.openxmlformats.org/officeDocument/2006/relationships/oleObject" Target="embeddings/oleObject431.bin" /><Relationship Id="rId734" Type="http://schemas.openxmlformats.org/officeDocument/2006/relationships/image" Target="media/image300.wmf" /><Relationship Id="rId735" Type="http://schemas.openxmlformats.org/officeDocument/2006/relationships/oleObject" Target="embeddings/oleObject432.bin" /><Relationship Id="rId736" Type="http://schemas.openxmlformats.org/officeDocument/2006/relationships/image" Target="media/image301.png" /><Relationship Id="rId737" Type="http://schemas.openxmlformats.org/officeDocument/2006/relationships/oleObject" Target="embeddings/oleObject433.bin" /><Relationship Id="rId738" Type="http://schemas.openxmlformats.org/officeDocument/2006/relationships/oleObject" Target="embeddings/oleObject434.bin" /><Relationship Id="rId739" Type="http://schemas.openxmlformats.org/officeDocument/2006/relationships/oleObject" Target="embeddings/oleObject435.bin" /><Relationship Id="rId74" Type="http://schemas.openxmlformats.org/officeDocument/2006/relationships/image" Target="media/image41.png" /><Relationship Id="rId740" Type="http://schemas.openxmlformats.org/officeDocument/2006/relationships/image" Target="media/image302.wmf" /><Relationship Id="rId741" Type="http://schemas.openxmlformats.org/officeDocument/2006/relationships/oleObject" Target="embeddings/oleObject436.bin" /><Relationship Id="rId742" Type="http://schemas.openxmlformats.org/officeDocument/2006/relationships/image" Target="media/image303.wmf" /><Relationship Id="rId743" Type="http://schemas.openxmlformats.org/officeDocument/2006/relationships/oleObject" Target="embeddings/oleObject437.bin" /><Relationship Id="rId744" Type="http://schemas.openxmlformats.org/officeDocument/2006/relationships/image" Target="media/image304.wmf" /><Relationship Id="rId745" Type="http://schemas.openxmlformats.org/officeDocument/2006/relationships/oleObject" Target="embeddings/oleObject438.bin" /><Relationship Id="rId746" Type="http://schemas.openxmlformats.org/officeDocument/2006/relationships/oleObject" Target="embeddings/oleObject439.bin" /><Relationship Id="rId747" Type="http://schemas.openxmlformats.org/officeDocument/2006/relationships/image" Target="media/image305.wmf" /><Relationship Id="rId748" Type="http://schemas.openxmlformats.org/officeDocument/2006/relationships/oleObject" Target="embeddings/oleObject440.bin" /><Relationship Id="rId749" Type="http://schemas.openxmlformats.org/officeDocument/2006/relationships/oleObject" Target="embeddings/oleObject441.bin" /><Relationship Id="rId75" Type="http://schemas.openxmlformats.org/officeDocument/2006/relationships/image" Target="media/image42.wmf" /><Relationship Id="rId750" Type="http://schemas.openxmlformats.org/officeDocument/2006/relationships/image" Target="media/image306.wmf" /><Relationship Id="rId751" Type="http://schemas.openxmlformats.org/officeDocument/2006/relationships/oleObject" Target="embeddings/oleObject442.bin" /><Relationship Id="rId752" Type="http://schemas.openxmlformats.org/officeDocument/2006/relationships/image" Target="media/image307.wmf" /><Relationship Id="rId753" Type="http://schemas.openxmlformats.org/officeDocument/2006/relationships/oleObject" Target="embeddings/oleObject443.bin" /><Relationship Id="rId754" Type="http://schemas.openxmlformats.org/officeDocument/2006/relationships/image" Target="media/image308.wmf" /><Relationship Id="rId755" Type="http://schemas.openxmlformats.org/officeDocument/2006/relationships/oleObject" Target="embeddings/oleObject444.bin" /><Relationship Id="rId756" Type="http://schemas.openxmlformats.org/officeDocument/2006/relationships/oleObject" Target="embeddings/oleObject445.bin" /><Relationship Id="rId757" Type="http://schemas.openxmlformats.org/officeDocument/2006/relationships/image" Target="media/image309.wmf" /><Relationship Id="rId758" Type="http://schemas.openxmlformats.org/officeDocument/2006/relationships/oleObject" Target="embeddings/oleObject446.bin" /><Relationship Id="rId759" Type="http://schemas.openxmlformats.org/officeDocument/2006/relationships/image" Target="media/image310.wmf" /><Relationship Id="rId76" Type="http://schemas.openxmlformats.org/officeDocument/2006/relationships/oleObject" Target="embeddings/oleObject31.bin" /><Relationship Id="rId760" Type="http://schemas.openxmlformats.org/officeDocument/2006/relationships/oleObject" Target="embeddings/oleObject447.bin" /><Relationship Id="rId761" Type="http://schemas.openxmlformats.org/officeDocument/2006/relationships/oleObject" Target="embeddings/oleObject448.bin" /><Relationship Id="rId762" Type="http://schemas.openxmlformats.org/officeDocument/2006/relationships/oleObject" Target="embeddings/oleObject449.bin" /><Relationship Id="rId763" Type="http://schemas.openxmlformats.org/officeDocument/2006/relationships/image" Target="media/image311.png" /><Relationship Id="rId764" Type="http://schemas.openxmlformats.org/officeDocument/2006/relationships/image" Target="media/image312.wmf" /><Relationship Id="rId765" Type="http://schemas.openxmlformats.org/officeDocument/2006/relationships/oleObject" Target="embeddings/oleObject450.bin" /><Relationship Id="rId766" Type="http://schemas.openxmlformats.org/officeDocument/2006/relationships/image" Target="media/image313.wmf" /><Relationship Id="rId767" Type="http://schemas.openxmlformats.org/officeDocument/2006/relationships/oleObject" Target="embeddings/oleObject451.bin" /><Relationship Id="rId768" Type="http://schemas.openxmlformats.org/officeDocument/2006/relationships/oleObject" Target="embeddings/oleObject452.bin" /><Relationship Id="rId769" Type="http://schemas.openxmlformats.org/officeDocument/2006/relationships/oleObject" Target="embeddings/oleObject453.bin" /><Relationship Id="rId77" Type="http://schemas.openxmlformats.org/officeDocument/2006/relationships/image" Target="media/image43.wmf" /><Relationship Id="rId770" Type="http://schemas.openxmlformats.org/officeDocument/2006/relationships/oleObject" Target="embeddings/oleObject454.bin" /><Relationship Id="rId771" Type="http://schemas.openxmlformats.org/officeDocument/2006/relationships/oleObject" Target="embeddings/oleObject455.bin" /><Relationship Id="rId772" Type="http://schemas.openxmlformats.org/officeDocument/2006/relationships/image" Target="media/image314.wmf" /><Relationship Id="rId773" Type="http://schemas.openxmlformats.org/officeDocument/2006/relationships/oleObject" Target="embeddings/oleObject456.bin" /><Relationship Id="rId774" Type="http://schemas.openxmlformats.org/officeDocument/2006/relationships/oleObject" Target="embeddings/oleObject457.bin" /><Relationship Id="rId775" Type="http://schemas.openxmlformats.org/officeDocument/2006/relationships/image" Target="media/image315.wmf" /><Relationship Id="rId776" Type="http://schemas.openxmlformats.org/officeDocument/2006/relationships/oleObject" Target="embeddings/oleObject458.bin" /><Relationship Id="rId777" Type="http://schemas.openxmlformats.org/officeDocument/2006/relationships/oleObject" Target="embeddings/oleObject459.bin" /><Relationship Id="rId778" Type="http://schemas.openxmlformats.org/officeDocument/2006/relationships/oleObject" Target="embeddings/oleObject460.bin" /><Relationship Id="rId779" Type="http://schemas.openxmlformats.org/officeDocument/2006/relationships/image" Target="media/image316.wmf" /><Relationship Id="rId78" Type="http://schemas.openxmlformats.org/officeDocument/2006/relationships/oleObject" Target="embeddings/oleObject32.bin" /><Relationship Id="rId780" Type="http://schemas.openxmlformats.org/officeDocument/2006/relationships/oleObject" Target="embeddings/oleObject461.bin" /><Relationship Id="rId781" Type="http://schemas.openxmlformats.org/officeDocument/2006/relationships/oleObject" Target="embeddings/oleObject462.bin" /><Relationship Id="rId782" Type="http://schemas.openxmlformats.org/officeDocument/2006/relationships/image" Target="media/image317.wmf" /><Relationship Id="rId783" Type="http://schemas.openxmlformats.org/officeDocument/2006/relationships/oleObject" Target="embeddings/oleObject463.bin" /><Relationship Id="rId784" Type="http://schemas.openxmlformats.org/officeDocument/2006/relationships/oleObject" Target="embeddings/oleObject464.bin" /><Relationship Id="rId785" Type="http://schemas.openxmlformats.org/officeDocument/2006/relationships/oleObject" Target="embeddings/oleObject465.bin" /><Relationship Id="rId786" Type="http://schemas.openxmlformats.org/officeDocument/2006/relationships/oleObject" Target="embeddings/oleObject466.bin" /><Relationship Id="rId787" Type="http://schemas.openxmlformats.org/officeDocument/2006/relationships/oleObject" Target="embeddings/oleObject467.bin" /><Relationship Id="rId788" Type="http://schemas.openxmlformats.org/officeDocument/2006/relationships/oleObject" Target="embeddings/oleObject468.bin" /><Relationship Id="rId789" Type="http://schemas.openxmlformats.org/officeDocument/2006/relationships/header" Target="header1.xml" /><Relationship Id="rId79" Type="http://schemas.openxmlformats.org/officeDocument/2006/relationships/image" Target="media/image44.wmf" /><Relationship Id="rId790" Type="http://schemas.openxmlformats.org/officeDocument/2006/relationships/footer" Target="footer1.xml" /><Relationship Id="rId791" Type="http://schemas.openxmlformats.org/officeDocument/2006/relationships/theme" Target="theme/theme1.xml" /><Relationship Id="rId792" Type="http://schemas.openxmlformats.org/officeDocument/2006/relationships/styles" Target="styles.xml" /><Relationship Id="rId8" Type="http://schemas.openxmlformats.org/officeDocument/2006/relationships/image" Target="media/image5.emf" /><Relationship Id="rId80" Type="http://schemas.openxmlformats.org/officeDocument/2006/relationships/oleObject" Target="embeddings/oleObject33.bin" /><Relationship Id="rId81" Type="http://schemas.openxmlformats.org/officeDocument/2006/relationships/image" Target="media/image45.wmf" /><Relationship Id="rId82" Type="http://schemas.openxmlformats.org/officeDocument/2006/relationships/oleObject" Target="embeddings/oleObject34.bin" /><Relationship Id="rId83" Type="http://schemas.openxmlformats.org/officeDocument/2006/relationships/oleObject" Target="embeddings/oleObject35.bin" /><Relationship Id="rId84" Type="http://schemas.openxmlformats.org/officeDocument/2006/relationships/image" Target="media/image46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7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8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6.emf" /><Relationship Id="rId90" Type="http://schemas.openxmlformats.org/officeDocument/2006/relationships/image" Target="media/image49.png" /><Relationship Id="rId91" Type="http://schemas.openxmlformats.org/officeDocument/2006/relationships/image" Target="media/image50.wmf" /><Relationship Id="rId92" Type="http://schemas.openxmlformats.org/officeDocument/2006/relationships/oleObject" Target="embeddings/oleObject39.bin" /><Relationship Id="rId93" Type="http://schemas.openxmlformats.org/officeDocument/2006/relationships/oleObject" Target="embeddings/oleObject40.bin" /><Relationship Id="rId94" Type="http://schemas.openxmlformats.org/officeDocument/2006/relationships/oleObject" Target="embeddings/oleObject41.bin" /><Relationship Id="rId95" Type="http://schemas.openxmlformats.org/officeDocument/2006/relationships/oleObject" Target="embeddings/oleObject42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4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1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1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256160</TotalTime>
  <Pages>18</Pages>
  <Words>3922</Words>
  <Characters>4043</Characters>
  <Application>Microsoft Office Word</Application>
  <DocSecurity>0</DocSecurity>
  <Lines>128</Lines>
  <Paragraphs>36</Paragraphs>
  <ScaleCrop>false</ScaleCrop>
  <Company>北京今日学易科技有限公司(Zxxk.Com)</Company>
  <LinksUpToDate>false</LinksUpToDate>
  <CharactersWithSpaces>4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中学联盟]试题（扫描版）.doc</dc:title>
  <dc:subject>[中学联盟]试题（扫描版）.doc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学友</cp:lastModifiedBy>
  <cp:revision>10</cp:revision>
  <cp:lastPrinted>2023-12-22T13:36:00Z</cp:lastPrinted>
  <dcterms:created xsi:type="dcterms:W3CDTF">2019-10-14T02:15:00Z</dcterms:created>
  <dcterms:modified xsi:type="dcterms:W3CDTF">2025-12-25T03:05:38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